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charts/chart4.xml" ContentType="application/vnd.openxmlformats-officedocument.drawingml.chart+xml"/>
  <Override PartName="/word/charts/chart5.xml" ContentType="application/vnd.openxmlformats-officedocument.drawingml.chart+xml"/>
  <Override PartName="/word/charts/chart6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B18BB92" w14:textId="77777777" w:rsidR="00083358" w:rsidRDefault="00083358" w:rsidP="00EB19B5">
      <w:pPr>
        <w:pStyle w:val="BodyText2"/>
        <w:jc w:val="center"/>
      </w:pPr>
    </w:p>
    <w:p w14:paraId="52A7A057" w14:textId="7BA52F69" w:rsidR="00EB19B5" w:rsidRDefault="00EB19B5" w:rsidP="00EB19B5">
      <w:pPr>
        <w:pStyle w:val="BodyText2"/>
        <w:jc w:val="center"/>
      </w:pPr>
      <w:r>
        <w:t>Министерство транспорта Российской Федерации</w:t>
      </w:r>
    </w:p>
    <w:p w14:paraId="03BF1A87" w14:textId="77777777" w:rsidR="00EB19B5" w:rsidRDefault="00EB19B5" w:rsidP="00EB19B5">
      <w:pPr>
        <w:pStyle w:val="BodyText2"/>
        <w:jc w:val="center"/>
      </w:pPr>
      <w:r>
        <w:t>Федеральное агентство железнодорожного транспорта</w:t>
      </w:r>
    </w:p>
    <w:p w14:paraId="55695641" w14:textId="77777777" w:rsidR="00EB19B5" w:rsidRPr="00016F95" w:rsidRDefault="00EB19B5" w:rsidP="00EB19B5">
      <w:pPr>
        <w:pStyle w:val="BodyText2"/>
        <w:jc w:val="center"/>
      </w:pPr>
      <w:r>
        <w:t>Федеральное государственное бюджетное образовательное учреждение</w:t>
      </w:r>
      <w:r w:rsidRPr="00B32301">
        <w:t xml:space="preserve"> </w:t>
      </w:r>
    </w:p>
    <w:p w14:paraId="451ED1B5" w14:textId="77777777" w:rsidR="00EB19B5" w:rsidRDefault="00EB19B5" w:rsidP="00EB19B5">
      <w:pPr>
        <w:pStyle w:val="BodyText2"/>
        <w:jc w:val="center"/>
      </w:pPr>
      <w:r>
        <w:t>высшего образования</w:t>
      </w:r>
    </w:p>
    <w:p w14:paraId="4A5FDB47" w14:textId="77777777" w:rsidR="00EB19B5" w:rsidRDefault="00EB19B5" w:rsidP="00EB19B5">
      <w:pPr>
        <w:pStyle w:val="BodyText2"/>
        <w:jc w:val="center"/>
      </w:pPr>
      <w:r>
        <w:t>Омский государственный университет путей сообщения</w:t>
      </w:r>
    </w:p>
    <w:p w14:paraId="5A6C1A6B" w14:textId="77777777" w:rsidR="00EB19B5" w:rsidRDefault="00EB19B5" w:rsidP="00EB19B5">
      <w:pPr>
        <w:pStyle w:val="BodyText2"/>
        <w:jc w:val="center"/>
      </w:pPr>
      <w:r>
        <w:t>ОмГУПС (ОмИИТ)</w:t>
      </w:r>
    </w:p>
    <w:p w14:paraId="003E5CBB" w14:textId="77777777" w:rsidR="00EB19B5" w:rsidRDefault="00EB19B5" w:rsidP="00EB19B5">
      <w:pPr>
        <w:pStyle w:val="BodyText2"/>
        <w:jc w:val="center"/>
      </w:pPr>
    </w:p>
    <w:p w14:paraId="73782DF3" w14:textId="77777777" w:rsidR="00EB19B5" w:rsidRPr="00BB75FD" w:rsidRDefault="00EB19B5" w:rsidP="00EB19B5">
      <w:pPr>
        <w:pStyle w:val="BodyText2"/>
        <w:jc w:val="center"/>
      </w:pPr>
      <w:r>
        <w:t>Кафедра «Теоретическая электротехника»</w:t>
      </w:r>
    </w:p>
    <w:p w14:paraId="6487B013" w14:textId="77777777" w:rsidR="00EB19B5" w:rsidRDefault="00EB19B5" w:rsidP="00EB19B5">
      <w:pPr>
        <w:pStyle w:val="BodyText2"/>
        <w:jc w:val="center"/>
      </w:pPr>
    </w:p>
    <w:p w14:paraId="447AA73D" w14:textId="77777777" w:rsidR="00EB19B5" w:rsidRDefault="00EB19B5" w:rsidP="00EB19B5">
      <w:pPr>
        <w:pStyle w:val="BodyText2"/>
        <w:ind w:firstLine="5812"/>
        <w:jc w:val="center"/>
      </w:pPr>
    </w:p>
    <w:p w14:paraId="306E9CF0" w14:textId="77777777" w:rsidR="00EB19B5" w:rsidRDefault="00EB19B5" w:rsidP="00EB19B5">
      <w:pPr>
        <w:pStyle w:val="BodyText2"/>
        <w:jc w:val="center"/>
      </w:pPr>
    </w:p>
    <w:p w14:paraId="1E876B7F" w14:textId="77777777" w:rsidR="00EB19B5" w:rsidRDefault="00EB19B5" w:rsidP="00EB19B5">
      <w:pPr>
        <w:pStyle w:val="BodyText2"/>
        <w:jc w:val="center"/>
      </w:pPr>
    </w:p>
    <w:p w14:paraId="4C33A57A" w14:textId="77777777" w:rsidR="00EB19B5" w:rsidRDefault="00EB19B5" w:rsidP="00EB19B5">
      <w:pPr>
        <w:pStyle w:val="BodyText2"/>
        <w:jc w:val="center"/>
      </w:pPr>
    </w:p>
    <w:p w14:paraId="746017F4" w14:textId="77777777" w:rsidR="00EB19B5" w:rsidRDefault="00EB19B5" w:rsidP="00EB19B5">
      <w:pPr>
        <w:pStyle w:val="BodyText2"/>
        <w:jc w:val="center"/>
      </w:pPr>
    </w:p>
    <w:p w14:paraId="2583D54B" w14:textId="77777777" w:rsidR="00EB19B5" w:rsidRDefault="00EB19B5" w:rsidP="00EB19B5">
      <w:pPr>
        <w:pStyle w:val="BodyText2"/>
        <w:jc w:val="center"/>
      </w:pPr>
    </w:p>
    <w:p w14:paraId="4D9A5638" w14:textId="77777777" w:rsidR="00EB19B5" w:rsidRDefault="00EB19B5" w:rsidP="00EB19B5">
      <w:pPr>
        <w:pStyle w:val="BodyText2"/>
        <w:jc w:val="center"/>
      </w:pPr>
    </w:p>
    <w:p w14:paraId="34EA701F" w14:textId="77777777" w:rsidR="00EB19B5" w:rsidRPr="001B38BF" w:rsidRDefault="00EB19B5" w:rsidP="00EB19B5">
      <w:pPr>
        <w:widowControl w:val="0"/>
        <w:shd w:val="clear" w:color="auto" w:fill="FFFFFF"/>
        <w:ind w:firstLine="0"/>
        <w:jc w:val="center"/>
        <w:outlineLvl w:val="0"/>
        <w:rPr>
          <w:b/>
          <w:bCs/>
          <w:caps/>
          <w:color w:val="000000"/>
        </w:rPr>
      </w:pPr>
      <w:r w:rsidRPr="001B38BF">
        <w:rPr>
          <w:b/>
          <w:color w:val="000000"/>
          <w:szCs w:val="28"/>
        </w:rPr>
        <w:t>ОБРАБОТКА РЕЗУЛЬТАТОВ МНОГОКРАТНЫХ НАБЛЮДЕНИЙ ВХОДНОГО СОПРОТИВЛЕНИЯ ЭЛЕКТРИЧЕСКИХ ЦЕПЕЙ</w:t>
      </w:r>
    </w:p>
    <w:p w14:paraId="20DC1D92" w14:textId="77777777" w:rsidR="00EB19B5" w:rsidRDefault="00EB19B5" w:rsidP="00EB19B5">
      <w:pPr>
        <w:pStyle w:val="BodyText2"/>
        <w:jc w:val="center"/>
      </w:pPr>
    </w:p>
    <w:p w14:paraId="37672861" w14:textId="77777777" w:rsidR="00EB19B5" w:rsidRDefault="00EB19B5" w:rsidP="00EB19B5">
      <w:pPr>
        <w:pStyle w:val="BodyText2"/>
        <w:jc w:val="center"/>
      </w:pPr>
      <w:r>
        <w:t>Пояснительная записка к расчетно-экспериментальной работе по дисциплине «Метрология, стандартизация и сертификация»</w:t>
      </w:r>
    </w:p>
    <w:p w14:paraId="0B84EFE0" w14:textId="77777777" w:rsidR="00EB19B5" w:rsidRDefault="00EB19B5" w:rsidP="00EB19B5">
      <w:pPr>
        <w:pStyle w:val="BodyText2"/>
        <w:jc w:val="center"/>
      </w:pPr>
    </w:p>
    <w:p w14:paraId="05F327AA" w14:textId="7B760969" w:rsidR="00EB19B5" w:rsidRDefault="00EB19B5" w:rsidP="00EB19B5">
      <w:pPr>
        <w:pStyle w:val="BodyText2"/>
        <w:jc w:val="center"/>
      </w:pPr>
      <w:r>
        <w:t xml:space="preserve">Вариант </w:t>
      </w:r>
      <w:r w:rsidR="00EF7B01">
        <w:rPr>
          <w:color w:val="000000"/>
        </w:rPr>
        <w:t>15</w:t>
      </w:r>
    </w:p>
    <w:p w14:paraId="5C455C94" w14:textId="77777777" w:rsidR="00EB19B5" w:rsidRDefault="00EB19B5" w:rsidP="00EB19B5">
      <w:pPr>
        <w:pStyle w:val="BodyText2"/>
        <w:jc w:val="center"/>
      </w:pPr>
    </w:p>
    <w:p w14:paraId="6BFD7FF7" w14:textId="77777777" w:rsidR="00EB19B5" w:rsidRDefault="00EB19B5" w:rsidP="00EB19B5">
      <w:pPr>
        <w:pStyle w:val="BodyText2"/>
        <w:jc w:val="center"/>
      </w:pPr>
    </w:p>
    <w:p w14:paraId="77231DA3" w14:textId="77777777" w:rsidR="00EB19B5" w:rsidRDefault="00EB19B5" w:rsidP="00EB19B5">
      <w:pPr>
        <w:pStyle w:val="BodyText2"/>
        <w:jc w:val="center"/>
      </w:pPr>
    </w:p>
    <w:p w14:paraId="1935009C" w14:textId="77777777" w:rsidR="00EB19B5" w:rsidRDefault="00EB19B5" w:rsidP="00EB19B5">
      <w:pPr>
        <w:pStyle w:val="BodyText2"/>
        <w:jc w:val="center"/>
      </w:pPr>
    </w:p>
    <w:p w14:paraId="21652708" w14:textId="77777777" w:rsidR="00EB19B5" w:rsidRDefault="00EB19B5" w:rsidP="00EB19B5">
      <w:pPr>
        <w:pStyle w:val="BodyText2"/>
        <w:jc w:val="center"/>
      </w:pPr>
    </w:p>
    <w:p w14:paraId="409726E3" w14:textId="77777777" w:rsidR="00EB19B5" w:rsidRDefault="00EB19B5" w:rsidP="00EB19B5">
      <w:pPr>
        <w:pStyle w:val="BodyText2"/>
        <w:tabs>
          <w:tab w:val="clear" w:pos="2295"/>
          <w:tab w:val="clear" w:pos="3510"/>
          <w:tab w:val="clear" w:pos="4545"/>
          <w:tab w:val="clear" w:pos="6255"/>
          <w:tab w:val="clear" w:pos="6381"/>
          <w:tab w:val="clear" w:pos="7155"/>
          <w:tab w:val="clear" w:pos="7545"/>
          <w:tab w:val="left" w:pos="5529"/>
        </w:tabs>
        <w:ind w:firstLine="5812"/>
      </w:pPr>
      <w:r>
        <w:t>Выполнил:</w:t>
      </w:r>
    </w:p>
    <w:p w14:paraId="01BBA929" w14:textId="5A3F5E13" w:rsidR="00EB19B5" w:rsidRPr="007E29D7" w:rsidRDefault="00EB19B5" w:rsidP="00EB19B5">
      <w:pPr>
        <w:pStyle w:val="BodyText2"/>
        <w:tabs>
          <w:tab w:val="clear" w:pos="2295"/>
          <w:tab w:val="clear" w:pos="3510"/>
          <w:tab w:val="clear" w:pos="4545"/>
          <w:tab w:val="clear" w:pos="6255"/>
          <w:tab w:val="clear" w:pos="6381"/>
          <w:tab w:val="clear" w:pos="7155"/>
          <w:tab w:val="clear" w:pos="7545"/>
          <w:tab w:val="left" w:pos="5812"/>
        </w:tabs>
        <w:ind w:firstLine="5812"/>
        <w:rPr>
          <w:color w:val="000000"/>
        </w:rPr>
      </w:pPr>
      <w:r>
        <w:t>студент гр</w:t>
      </w:r>
      <w:r w:rsidRPr="007E29D7">
        <w:rPr>
          <w:color w:val="000000"/>
        </w:rPr>
        <w:t xml:space="preserve">. </w:t>
      </w:r>
      <w:r w:rsidR="00EF7B01">
        <w:rPr>
          <w:color w:val="000000"/>
        </w:rPr>
        <w:t>22а</w:t>
      </w:r>
    </w:p>
    <w:p w14:paraId="17554371" w14:textId="38FA0E5D" w:rsidR="00EB19B5" w:rsidRPr="00416D6A" w:rsidRDefault="00EB19B5" w:rsidP="00EB19B5">
      <w:pPr>
        <w:pStyle w:val="BodyText2"/>
        <w:tabs>
          <w:tab w:val="clear" w:pos="2295"/>
          <w:tab w:val="clear" w:pos="3510"/>
          <w:tab w:val="clear" w:pos="4545"/>
          <w:tab w:val="clear" w:pos="6255"/>
          <w:tab w:val="clear" w:pos="6381"/>
          <w:tab w:val="clear" w:pos="7155"/>
          <w:tab w:val="clear" w:pos="7545"/>
          <w:tab w:val="left" w:pos="5812"/>
        </w:tabs>
        <w:ind w:firstLine="5812"/>
        <w:rPr>
          <w:color w:val="000000"/>
        </w:rPr>
      </w:pPr>
      <w:r w:rsidRPr="007E29D7">
        <w:rPr>
          <w:color w:val="000000"/>
        </w:rPr>
        <w:t>__________</w:t>
      </w:r>
      <w:r w:rsidR="00EF7B01">
        <w:rPr>
          <w:color w:val="000000"/>
        </w:rPr>
        <w:t>Джойс Р.Р.</w:t>
      </w:r>
    </w:p>
    <w:p w14:paraId="3D090CB6" w14:textId="77777777" w:rsidR="00EB19B5" w:rsidRPr="007E29D7" w:rsidRDefault="00EB19B5" w:rsidP="00EB19B5">
      <w:pPr>
        <w:pStyle w:val="BodyText2"/>
        <w:jc w:val="center"/>
        <w:rPr>
          <w:color w:val="000000"/>
        </w:rPr>
      </w:pPr>
    </w:p>
    <w:p w14:paraId="1F39779D" w14:textId="77777777" w:rsidR="00EB19B5" w:rsidRDefault="00EB19B5" w:rsidP="00EB19B5">
      <w:pPr>
        <w:pStyle w:val="BodyText2"/>
        <w:jc w:val="center"/>
      </w:pPr>
    </w:p>
    <w:p w14:paraId="7AAE7F2C" w14:textId="77777777" w:rsidR="00EB19B5" w:rsidRDefault="00EB19B5" w:rsidP="00EB19B5">
      <w:pPr>
        <w:pStyle w:val="BodyText2"/>
        <w:jc w:val="center"/>
      </w:pPr>
    </w:p>
    <w:p w14:paraId="1351C395" w14:textId="77777777" w:rsidR="00EB19B5" w:rsidRDefault="00EB19B5" w:rsidP="00EB19B5">
      <w:pPr>
        <w:pStyle w:val="BodyText2"/>
        <w:ind w:firstLine="5812"/>
      </w:pPr>
      <w:r>
        <w:t>Руководитель:</w:t>
      </w:r>
    </w:p>
    <w:p w14:paraId="42C8E3B3" w14:textId="77777777" w:rsidR="00EB19B5" w:rsidRDefault="00EB19B5" w:rsidP="00EB19B5">
      <w:pPr>
        <w:pStyle w:val="BodyText2"/>
        <w:ind w:firstLine="5812"/>
      </w:pPr>
      <w:r>
        <w:t>к.т.н., доцент</w:t>
      </w:r>
    </w:p>
    <w:p w14:paraId="2FD42930" w14:textId="77777777" w:rsidR="00EB19B5" w:rsidRDefault="00EB19B5" w:rsidP="00EB19B5">
      <w:pPr>
        <w:pStyle w:val="BodyText2"/>
        <w:ind w:firstLine="5812"/>
      </w:pPr>
      <w:r>
        <w:t>___________Зверев А. Г.</w:t>
      </w:r>
    </w:p>
    <w:p w14:paraId="793CE423" w14:textId="77777777" w:rsidR="00EB19B5" w:rsidRDefault="00EB19B5" w:rsidP="00EB19B5">
      <w:pPr>
        <w:pStyle w:val="BodyText2"/>
        <w:jc w:val="center"/>
      </w:pPr>
    </w:p>
    <w:p w14:paraId="3008FA6B" w14:textId="77777777" w:rsidR="00EB19B5" w:rsidRDefault="00EB19B5" w:rsidP="008F0B05">
      <w:pPr>
        <w:pStyle w:val="BodyText2"/>
        <w:jc w:val="right"/>
      </w:pPr>
    </w:p>
    <w:p w14:paraId="637B9D55" w14:textId="77777777" w:rsidR="00EB19B5" w:rsidRDefault="00EB19B5" w:rsidP="00EB19B5">
      <w:pPr>
        <w:pStyle w:val="BodyText2"/>
        <w:jc w:val="center"/>
      </w:pPr>
    </w:p>
    <w:p w14:paraId="4258BFE3" w14:textId="77777777" w:rsidR="00EB19B5" w:rsidRDefault="00EB19B5" w:rsidP="00134C07">
      <w:pPr>
        <w:pStyle w:val="BodyText2"/>
      </w:pPr>
    </w:p>
    <w:p w14:paraId="61C633E4" w14:textId="65335353" w:rsidR="00EB19B5" w:rsidRDefault="00EB19B5" w:rsidP="00EB19B5">
      <w:pPr>
        <w:pStyle w:val="BodyText2"/>
        <w:jc w:val="center"/>
      </w:pPr>
      <w:r>
        <w:t>Омск 202</w:t>
      </w:r>
      <w:r w:rsidR="00416D6A">
        <w:t>3</w:t>
      </w:r>
    </w:p>
    <w:p w14:paraId="0BC19629" w14:textId="77777777" w:rsidR="00EB19B5" w:rsidRPr="0052738E" w:rsidRDefault="00EB19B5" w:rsidP="00EB19B5">
      <w:pPr>
        <w:ind w:firstLine="709"/>
        <w:rPr>
          <w:szCs w:val="28"/>
        </w:rPr>
      </w:pPr>
      <w:r>
        <w:br w:type="page"/>
      </w:r>
      <w:r w:rsidRPr="0052738E">
        <w:rPr>
          <w:szCs w:val="28"/>
        </w:rPr>
        <w:lastRenderedPageBreak/>
        <w:t>Цель работы: исследование случайной погрешности входного сопротивления электрической цепи путем моделирования многократных измерений.</w:t>
      </w:r>
    </w:p>
    <w:p w14:paraId="1CAA5EB1" w14:textId="77777777" w:rsidR="00606BBA" w:rsidRPr="0052738E" w:rsidRDefault="00606BBA" w:rsidP="00EB19B5">
      <w:pPr>
        <w:ind w:firstLine="709"/>
        <w:rPr>
          <w:szCs w:val="28"/>
        </w:rPr>
      </w:pPr>
    </w:p>
    <w:p w14:paraId="4EFF5DD4" w14:textId="77777777" w:rsidR="00EB19B5" w:rsidRPr="0052738E" w:rsidRDefault="008611D6" w:rsidP="008611D6">
      <w:pPr>
        <w:ind w:firstLine="709"/>
        <w:jc w:val="center"/>
        <w:rPr>
          <w:bCs/>
          <w:i/>
          <w:spacing w:val="-4"/>
          <w:szCs w:val="28"/>
        </w:rPr>
      </w:pPr>
      <w:r w:rsidRPr="0052738E">
        <w:rPr>
          <w:i/>
          <w:color w:val="000000"/>
          <w:szCs w:val="28"/>
        </w:rPr>
        <w:t>1.</w:t>
      </w:r>
      <w:r w:rsidR="00EB19B5" w:rsidRPr="0052738E">
        <w:rPr>
          <w:i/>
          <w:color w:val="000000"/>
          <w:szCs w:val="28"/>
        </w:rPr>
        <w:t> </w:t>
      </w:r>
      <w:r w:rsidR="00EB19B5" w:rsidRPr="0052738E">
        <w:rPr>
          <w:bCs/>
          <w:i/>
          <w:spacing w:val="-4"/>
          <w:szCs w:val="28"/>
        </w:rPr>
        <w:t>Исходные данные</w:t>
      </w:r>
    </w:p>
    <w:p w14:paraId="35BF6A54" w14:textId="77777777" w:rsidR="00606BBA" w:rsidRPr="0052738E" w:rsidRDefault="00606BBA" w:rsidP="008611D6">
      <w:pPr>
        <w:ind w:firstLine="709"/>
        <w:jc w:val="center"/>
        <w:rPr>
          <w:bCs/>
          <w:i/>
          <w:spacing w:val="-4"/>
          <w:szCs w:val="28"/>
        </w:rPr>
      </w:pPr>
    </w:p>
    <w:p w14:paraId="0B5EE9F7" w14:textId="77777777" w:rsidR="00606BBA" w:rsidRPr="0052738E" w:rsidRDefault="00606BBA" w:rsidP="00606BBA">
      <w:pPr>
        <w:ind w:firstLine="709"/>
        <w:jc w:val="left"/>
        <w:rPr>
          <w:bCs/>
          <w:spacing w:val="-4"/>
          <w:szCs w:val="28"/>
        </w:rPr>
      </w:pPr>
      <w:r w:rsidRPr="0052738E">
        <w:rPr>
          <w:szCs w:val="28"/>
        </w:rPr>
        <w:t>Исследуемая схема электрической цепи приведена на рисунке 1:</w:t>
      </w:r>
    </w:p>
    <w:p w14:paraId="53426D37" w14:textId="08735A92" w:rsidR="00EB19B5" w:rsidRPr="0052738E" w:rsidRDefault="00947A14" w:rsidP="00EB19B5">
      <w:pPr>
        <w:ind w:firstLine="0"/>
        <w:jc w:val="center"/>
        <w:rPr>
          <w:bCs/>
          <w:spacing w:val="-4"/>
          <w:szCs w:val="28"/>
        </w:rPr>
      </w:pPr>
      <w:r>
        <w:rPr>
          <w:noProof/>
          <w:lang w:eastAsia="ru-RU"/>
        </w:rPr>
        <w:drawing>
          <wp:inline distT="0" distB="0" distL="0" distR="0" wp14:anchorId="625D4489" wp14:editId="3C1839EF">
            <wp:extent cx="1947545" cy="131826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7545" cy="1318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25312">
        <w:rPr>
          <w:noProof/>
          <w:lang w:eastAsia="ru-RU"/>
        </w:rPr>
        <w:drawing>
          <wp:inline distT="0" distB="0" distL="0" distR="0" wp14:anchorId="58F66A5D" wp14:editId="0C222E25">
            <wp:extent cx="2110740" cy="1477059"/>
            <wp:effectExtent l="0" t="0" r="3810" b="889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1130" cy="15053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64B192" w14:textId="77777777" w:rsidR="00EB19B5" w:rsidRPr="0052738E" w:rsidRDefault="00191EA5" w:rsidP="00EB19B5">
      <w:pPr>
        <w:ind w:firstLine="0"/>
        <w:jc w:val="center"/>
        <w:rPr>
          <w:bCs/>
          <w:spacing w:val="-4"/>
          <w:szCs w:val="28"/>
        </w:rPr>
      </w:pPr>
      <w:r w:rsidRPr="0052738E">
        <w:rPr>
          <w:bCs/>
          <w:spacing w:val="-4"/>
          <w:szCs w:val="28"/>
        </w:rPr>
        <w:t>Рисунок 1</w:t>
      </w:r>
      <w:r w:rsidR="00EB19B5" w:rsidRPr="0052738E">
        <w:rPr>
          <w:bCs/>
          <w:spacing w:val="-4"/>
          <w:szCs w:val="28"/>
        </w:rPr>
        <w:t xml:space="preserve"> – Схема для исследования</w:t>
      </w:r>
    </w:p>
    <w:p w14:paraId="4FFCF8AB" w14:textId="77777777" w:rsidR="008C5FCB" w:rsidRPr="0052738E" w:rsidRDefault="008C5FCB" w:rsidP="00EB19B5">
      <w:pPr>
        <w:ind w:firstLine="720"/>
        <w:rPr>
          <w:bCs/>
          <w:spacing w:val="-4"/>
          <w:szCs w:val="28"/>
        </w:rPr>
      </w:pPr>
    </w:p>
    <w:p w14:paraId="36DC8EAA" w14:textId="77777777" w:rsidR="00EB19B5" w:rsidRPr="0052738E" w:rsidRDefault="00606BBA" w:rsidP="00EB19B5">
      <w:pPr>
        <w:ind w:firstLine="720"/>
        <w:rPr>
          <w:bCs/>
          <w:spacing w:val="-4"/>
          <w:szCs w:val="28"/>
        </w:rPr>
      </w:pPr>
      <w:r w:rsidRPr="0052738E">
        <w:rPr>
          <w:bCs/>
          <w:spacing w:val="-4"/>
          <w:szCs w:val="28"/>
        </w:rPr>
        <w:t>Выражение</w:t>
      </w:r>
      <w:r w:rsidR="00EB19B5" w:rsidRPr="0052738E">
        <w:rPr>
          <w:bCs/>
          <w:spacing w:val="-4"/>
          <w:szCs w:val="28"/>
        </w:rPr>
        <w:t xml:space="preserve"> для нахождения входного сопротивления цепи</w:t>
      </w:r>
      <w:r w:rsidR="00B961E5" w:rsidRPr="0052738E">
        <w:rPr>
          <w:bCs/>
          <w:spacing w:val="-4"/>
          <w:szCs w:val="28"/>
        </w:rPr>
        <w:t xml:space="preserve"> – </w:t>
      </w:r>
      <w:r w:rsidR="00B961E5" w:rsidRPr="0052738E">
        <w:rPr>
          <w:bCs/>
          <w:spacing w:val="-4"/>
          <w:szCs w:val="28"/>
          <w:lang w:val="en-US"/>
        </w:rPr>
        <w:t>R</w:t>
      </w:r>
      <w:r w:rsidR="00B961E5" w:rsidRPr="0052738E">
        <w:rPr>
          <w:bCs/>
          <w:spacing w:val="-4"/>
          <w:szCs w:val="28"/>
          <w:vertAlign w:val="subscript"/>
          <w:lang w:val="en-US"/>
        </w:rPr>
        <w:t>n</w:t>
      </w:r>
      <w:r w:rsidR="00B961E5" w:rsidRPr="0052738E">
        <w:rPr>
          <w:bCs/>
          <w:spacing w:val="-4"/>
          <w:szCs w:val="28"/>
          <w:vertAlign w:val="subscript"/>
        </w:rPr>
        <w:t xml:space="preserve">  </w:t>
      </w:r>
      <w:r w:rsidR="00B961E5" w:rsidRPr="0052738E">
        <w:rPr>
          <w:bCs/>
          <w:spacing w:val="-4"/>
          <w:szCs w:val="28"/>
        </w:rPr>
        <w:t>(Ом)</w:t>
      </w:r>
      <w:r w:rsidR="00EB19B5" w:rsidRPr="0052738E">
        <w:rPr>
          <w:bCs/>
          <w:spacing w:val="-4"/>
          <w:szCs w:val="28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823"/>
        <w:gridCol w:w="531"/>
      </w:tblGrid>
      <w:tr w:rsidR="00606BBA" w:rsidRPr="0052738E" w14:paraId="4F3C6E4C" w14:textId="77777777" w:rsidTr="00B961E5">
        <w:tc>
          <w:tcPr>
            <w:tcW w:w="8823" w:type="dxa"/>
            <w:tcBorders>
              <w:top w:val="nil"/>
              <w:left w:val="nil"/>
              <w:bottom w:val="nil"/>
              <w:right w:val="nil"/>
            </w:tcBorders>
          </w:tcPr>
          <w:p w14:paraId="4659E1BB" w14:textId="45E08399" w:rsidR="008F0B05" w:rsidRPr="0052738E" w:rsidRDefault="005B14EC" w:rsidP="008F0B05">
            <w:pPr>
              <w:spacing w:after="200" w:line="276" w:lineRule="auto"/>
              <w:jc w:val="center"/>
              <w:rPr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</w:rPr>
                      <m:t>вх</m:t>
                    </m:r>
                  </m:sub>
                </m:sSub>
                <m:r>
                  <w:rPr>
                    <w:rFonts w:ascii="Cambria Math" w:hAnsi="Cambria Math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</w:rPr>
                      <m:t>5</m:t>
                    </m:r>
                  </m:sub>
                </m:sSub>
                <m:r>
                  <w:rPr>
                    <w:rFonts w:ascii="Cambria Math" w:hAnsi="Cambria Math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Cs w:val="28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Cs w:val="28"/>
                          </w:rPr>
                          <m:t>1</m:t>
                        </m:r>
                      </m:num>
                      <m:den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Cs w:val="2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Cs w:val="28"/>
                              </w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Cs w:val="28"/>
                                  </w:rPr>
                                  <m:t>R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Cs w:val="28"/>
                                  </w:rPr>
                                  <m:t>2</m:t>
                                </m:r>
                              </m:sub>
                            </m:sSub>
                          </m:den>
                        </m:f>
                        <m:r>
                          <w:rPr>
                            <w:rFonts w:ascii="Cambria Math" w:hAnsi="Cambria Math"/>
                            <w:szCs w:val="28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Cs w:val="2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Cs w:val="28"/>
                              </w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Cs w:val="28"/>
                                  </w:rPr>
                                  <m:t>R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Cs w:val="28"/>
                                  </w:rPr>
                                  <m:t>3</m:t>
                                </m:r>
                              </m:sub>
                            </m:sSub>
                          </m:den>
                        </m:f>
                      </m:den>
                    </m:f>
                  </m:e>
                </m:d>
              </m:oMath>
            </m:oMathPara>
          </w:p>
          <w:p w14:paraId="013591D6" w14:textId="77777777" w:rsidR="00606BBA" w:rsidRPr="0052738E" w:rsidRDefault="00606BBA" w:rsidP="00EB19B5">
            <w:pPr>
              <w:ind w:firstLine="0"/>
              <w:rPr>
                <w:bCs/>
                <w:spacing w:val="-4"/>
                <w:szCs w:val="28"/>
              </w:rPr>
            </w:pP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F287C7B" w14:textId="77777777" w:rsidR="00606BBA" w:rsidRPr="0052738E" w:rsidRDefault="00606BBA" w:rsidP="00606BBA">
            <w:pPr>
              <w:ind w:firstLine="0"/>
              <w:jc w:val="center"/>
              <w:rPr>
                <w:bCs/>
                <w:spacing w:val="-4"/>
                <w:szCs w:val="28"/>
              </w:rPr>
            </w:pPr>
            <w:r w:rsidRPr="0052738E">
              <w:rPr>
                <w:bCs/>
                <w:spacing w:val="-4"/>
                <w:szCs w:val="28"/>
              </w:rPr>
              <w:t>(1)</w:t>
            </w:r>
          </w:p>
        </w:tc>
      </w:tr>
    </w:tbl>
    <w:p w14:paraId="5C60497A" w14:textId="77777777" w:rsidR="00B961E5" w:rsidRPr="0052738E" w:rsidRDefault="00B961E5" w:rsidP="00EB19B5">
      <w:pPr>
        <w:ind w:firstLine="720"/>
        <w:rPr>
          <w:szCs w:val="28"/>
        </w:rPr>
      </w:pPr>
    </w:p>
    <w:p w14:paraId="74EFAE6D" w14:textId="77777777" w:rsidR="00606BBA" w:rsidRPr="0052738E" w:rsidRDefault="00B961E5" w:rsidP="00EB19B5">
      <w:pPr>
        <w:ind w:firstLine="720"/>
        <w:rPr>
          <w:bCs/>
          <w:spacing w:val="-4"/>
          <w:szCs w:val="28"/>
        </w:rPr>
      </w:pPr>
      <w:r w:rsidRPr="0052738E">
        <w:rPr>
          <w:szCs w:val="28"/>
        </w:rPr>
        <w:t>В соответствии с исходными данными для расчетов записаны параметры элементов схемы замещения в таблице 1.</w:t>
      </w:r>
    </w:p>
    <w:p w14:paraId="2A037506" w14:textId="77777777" w:rsidR="00B526CD" w:rsidRDefault="00762076" w:rsidP="00B526CD">
      <w:pPr>
        <w:ind w:firstLine="720"/>
        <w:jc w:val="right"/>
        <w:rPr>
          <w:bCs/>
          <w:spacing w:val="-4"/>
          <w:szCs w:val="28"/>
        </w:rPr>
      </w:pPr>
      <w:r w:rsidRPr="0052738E">
        <w:rPr>
          <w:bCs/>
          <w:spacing w:val="-4"/>
          <w:szCs w:val="28"/>
        </w:rPr>
        <w:tab/>
      </w:r>
      <w:r w:rsidRPr="0052738E">
        <w:rPr>
          <w:bCs/>
          <w:spacing w:val="-4"/>
          <w:szCs w:val="28"/>
        </w:rPr>
        <w:tab/>
      </w:r>
      <w:r w:rsidRPr="0052738E">
        <w:rPr>
          <w:bCs/>
          <w:spacing w:val="-4"/>
          <w:szCs w:val="28"/>
        </w:rPr>
        <w:tab/>
      </w:r>
      <w:r w:rsidRPr="0052738E">
        <w:rPr>
          <w:bCs/>
          <w:spacing w:val="-4"/>
          <w:szCs w:val="28"/>
        </w:rPr>
        <w:tab/>
      </w:r>
      <w:r w:rsidRPr="0052738E">
        <w:rPr>
          <w:bCs/>
          <w:spacing w:val="-4"/>
          <w:szCs w:val="28"/>
        </w:rPr>
        <w:tab/>
      </w:r>
    </w:p>
    <w:p w14:paraId="61AD3088" w14:textId="77777777" w:rsidR="008C5FCB" w:rsidRDefault="008C5FCB" w:rsidP="00606BBA">
      <w:pPr>
        <w:spacing w:line="240" w:lineRule="auto"/>
        <w:ind w:firstLine="0"/>
        <w:rPr>
          <w:bCs/>
          <w:spacing w:val="-4"/>
          <w:szCs w:val="28"/>
        </w:rPr>
      </w:pPr>
      <w:r w:rsidRPr="0052738E">
        <w:rPr>
          <w:bCs/>
          <w:spacing w:val="-4"/>
          <w:szCs w:val="28"/>
        </w:rPr>
        <w:t>Таблица</w:t>
      </w:r>
      <w:r w:rsidR="00762076" w:rsidRPr="0052738E">
        <w:rPr>
          <w:bCs/>
          <w:spacing w:val="-4"/>
          <w:szCs w:val="28"/>
        </w:rPr>
        <w:t xml:space="preserve"> 1</w:t>
      </w:r>
      <w:r w:rsidR="00606BBA" w:rsidRPr="0052738E">
        <w:rPr>
          <w:bCs/>
          <w:spacing w:val="-4"/>
          <w:szCs w:val="28"/>
        </w:rPr>
        <w:t xml:space="preserve"> - </w:t>
      </w:r>
      <w:r w:rsidRPr="0052738E">
        <w:rPr>
          <w:bCs/>
          <w:spacing w:val="-4"/>
          <w:szCs w:val="28"/>
        </w:rPr>
        <w:t>Параметры элементов схемы замещения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71"/>
        <w:gridCol w:w="4111"/>
        <w:gridCol w:w="2644"/>
        <w:gridCol w:w="1318"/>
      </w:tblGrid>
      <w:tr w:rsidR="00B526CD" w:rsidRPr="0052738E" w14:paraId="45055337" w14:textId="77777777" w:rsidTr="00825312">
        <w:trPr>
          <w:trHeight w:val="420"/>
        </w:trPr>
        <w:tc>
          <w:tcPr>
            <w:tcW w:w="1271" w:type="dxa"/>
            <w:noWrap/>
            <w:hideMark/>
          </w:tcPr>
          <w:p w14:paraId="4C2BCAF1" w14:textId="77777777" w:rsidR="00B526CD" w:rsidRPr="0052738E" w:rsidRDefault="00B526CD" w:rsidP="00825312">
            <w:pPr>
              <w:ind w:firstLine="0"/>
              <w:rPr>
                <w:bCs/>
                <w:spacing w:val="-4"/>
                <w:szCs w:val="28"/>
              </w:rPr>
            </w:pPr>
            <w:r w:rsidRPr="0052738E">
              <w:rPr>
                <w:bCs/>
                <w:spacing w:val="-4"/>
                <w:szCs w:val="28"/>
              </w:rPr>
              <w:t>Номер элемента</w:t>
            </w:r>
          </w:p>
        </w:tc>
        <w:tc>
          <w:tcPr>
            <w:tcW w:w="4111" w:type="dxa"/>
            <w:noWrap/>
            <w:hideMark/>
          </w:tcPr>
          <w:p w14:paraId="47154ADB" w14:textId="77777777" w:rsidR="00B526CD" w:rsidRPr="0052738E" w:rsidRDefault="00B526CD" w:rsidP="00825312">
            <w:pPr>
              <w:spacing w:before="240"/>
              <w:ind w:firstLine="0"/>
              <w:jc w:val="center"/>
              <w:rPr>
                <w:bCs/>
                <w:spacing w:val="-4"/>
                <w:szCs w:val="28"/>
              </w:rPr>
            </w:pPr>
            <w:r w:rsidRPr="0052738E">
              <w:rPr>
                <w:bCs/>
                <w:spacing w:val="-4"/>
                <w:szCs w:val="28"/>
              </w:rPr>
              <w:t>(R±ΔR), Ом</w:t>
            </w:r>
          </w:p>
        </w:tc>
        <w:tc>
          <w:tcPr>
            <w:tcW w:w="2644" w:type="dxa"/>
            <w:noWrap/>
            <w:hideMark/>
          </w:tcPr>
          <w:p w14:paraId="16E57C18" w14:textId="77777777" w:rsidR="00B526CD" w:rsidRPr="0052738E" w:rsidRDefault="00B526CD" w:rsidP="00825312">
            <w:pPr>
              <w:ind w:firstLine="0"/>
              <w:rPr>
                <w:bCs/>
                <w:spacing w:val="-4"/>
                <w:szCs w:val="28"/>
              </w:rPr>
            </w:pPr>
            <w:r w:rsidRPr="0052738E">
              <w:rPr>
                <w:bCs/>
                <w:spacing w:val="-4"/>
                <w:szCs w:val="28"/>
              </w:rPr>
              <w:t>Rmin, Ом</w:t>
            </w:r>
          </w:p>
        </w:tc>
        <w:tc>
          <w:tcPr>
            <w:tcW w:w="1318" w:type="dxa"/>
            <w:noWrap/>
            <w:hideMark/>
          </w:tcPr>
          <w:p w14:paraId="7CD65199" w14:textId="77777777" w:rsidR="00B526CD" w:rsidRPr="0052738E" w:rsidRDefault="00B526CD" w:rsidP="00825312">
            <w:pPr>
              <w:ind w:firstLine="0"/>
              <w:rPr>
                <w:bCs/>
                <w:spacing w:val="-4"/>
                <w:szCs w:val="28"/>
              </w:rPr>
            </w:pPr>
            <w:r w:rsidRPr="0052738E">
              <w:rPr>
                <w:bCs/>
                <w:spacing w:val="-4"/>
                <w:szCs w:val="28"/>
              </w:rPr>
              <w:t>Rmax, Ом</w:t>
            </w:r>
          </w:p>
        </w:tc>
      </w:tr>
      <w:tr w:rsidR="00721224" w:rsidRPr="0052738E" w14:paraId="4910BA0E" w14:textId="77777777" w:rsidTr="00825312">
        <w:trPr>
          <w:trHeight w:val="447"/>
        </w:trPr>
        <w:tc>
          <w:tcPr>
            <w:tcW w:w="1271" w:type="dxa"/>
            <w:noWrap/>
            <w:hideMark/>
          </w:tcPr>
          <w:p w14:paraId="78564FE6" w14:textId="77777777" w:rsidR="00721224" w:rsidRPr="0052738E" w:rsidRDefault="00721224" w:rsidP="00721224">
            <w:pPr>
              <w:ind w:firstLine="0"/>
              <w:rPr>
                <w:bCs/>
                <w:spacing w:val="-4"/>
                <w:szCs w:val="28"/>
              </w:rPr>
            </w:pPr>
            <w:r w:rsidRPr="0052738E">
              <w:rPr>
                <w:bCs/>
                <w:spacing w:val="-4"/>
                <w:szCs w:val="28"/>
              </w:rPr>
              <w:t>1</w:t>
            </w:r>
          </w:p>
        </w:tc>
        <w:tc>
          <w:tcPr>
            <w:tcW w:w="4111" w:type="dxa"/>
            <w:noWrap/>
            <w:vAlign w:val="bottom"/>
            <w:hideMark/>
          </w:tcPr>
          <w:p w14:paraId="2244327A" w14:textId="74DF6EFE" w:rsidR="00721224" w:rsidRPr="00721224" w:rsidRDefault="00721224" w:rsidP="00721224">
            <w:pPr>
              <w:tabs>
                <w:tab w:val="center" w:pos="1896"/>
                <w:tab w:val="left" w:pos="2892"/>
              </w:tabs>
              <w:ind w:firstLine="0"/>
              <w:jc w:val="center"/>
              <w:rPr>
                <w:bCs/>
                <w:spacing w:val="-4"/>
                <w:szCs w:val="28"/>
              </w:rPr>
            </w:pPr>
            <w:r w:rsidRPr="00721224">
              <w:rPr>
                <w:color w:val="000000"/>
                <w:szCs w:val="28"/>
              </w:rPr>
              <w:t>80±5,6</w:t>
            </w:r>
          </w:p>
        </w:tc>
        <w:tc>
          <w:tcPr>
            <w:tcW w:w="2644" w:type="dxa"/>
            <w:noWrap/>
            <w:vAlign w:val="bottom"/>
            <w:hideMark/>
          </w:tcPr>
          <w:p w14:paraId="2D5138FB" w14:textId="5725D0BB" w:rsidR="00721224" w:rsidRPr="00721224" w:rsidRDefault="00721224" w:rsidP="00721224">
            <w:pPr>
              <w:ind w:firstLine="0"/>
              <w:jc w:val="center"/>
              <w:rPr>
                <w:bCs/>
                <w:spacing w:val="-4"/>
                <w:szCs w:val="28"/>
              </w:rPr>
            </w:pPr>
            <w:r w:rsidRPr="00721224">
              <w:rPr>
                <w:color w:val="000000"/>
                <w:szCs w:val="28"/>
              </w:rPr>
              <w:t>74,4</w:t>
            </w:r>
          </w:p>
        </w:tc>
        <w:tc>
          <w:tcPr>
            <w:tcW w:w="1318" w:type="dxa"/>
            <w:noWrap/>
            <w:vAlign w:val="bottom"/>
            <w:hideMark/>
          </w:tcPr>
          <w:p w14:paraId="2003B3AD" w14:textId="105DFC1D" w:rsidR="00721224" w:rsidRPr="00721224" w:rsidRDefault="00721224" w:rsidP="00721224">
            <w:pPr>
              <w:ind w:firstLine="0"/>
              <w:jc w:val="center"/>
              <w:rPr>
                <w:bCs/>
                <w:spacing w:val="-4"/>
                <w:szCs w:val="28"/>
              </w:rPr>
            </w:pPr>
            <w:r w:rsidRPr="00721224">
              <w:rPr>
                <w:color w:val="000000"/>
                <w:szCs w:val="28"/>
              </w:rPr>
              <w:t>85,6</w:t>
            </w:r>
          </w:p>
        </w:tc>
      </w:tr>
      <w:tr w:rsidR="00721224" w:rsidRPr="0052738E" w14:paraId="3DBF62FE" w14:textId="77777777" w:rsidTr="00825312">
        <w:trPr>
          <w:trHeight w:hRule="exact" w:val="503"/>
        </w:trPr>
        <w:tc>
          <w:tcPr>
            <w:tcW w:w="1271" w:type="dxa"/>
            <w:noWrap/>
            <w:hideMark/>
          </w:tcPr>
          <w:p w14:paraId="21BE8C7F" w14:textId="77777777" w:rsidR="00721224" w:rsidRPr="0052738E" w:rsidRDefault="00721224" w:rsidP="00721224">
            <w:pPr>
              <w:ind w:firstLine="0"/>
              <w:rPr>
                <w:bCs/>
                <w:spacing w:val="-4"/>
                <w:szCs w:val="28"/>
              </w:rPr>
            </w:pPr>
            <w:r w:rsidRPr="0052738E">
              <w:rPr>
                <w:bCs/>
                <w:spacing w:val="-4"/>
                <w:szCs w:val="28"/>
              </w:rPr>
              <w:t>2</w:t>
            </w:r>
          </w:p>
        </w:tc>
        <w:tc>
          <w:tcPr>
            <w:tcW w:w="4111" w:type="dxa"/>
            <w:noWrap/>
            <w:vAlign w:val="bottom"/>
            <w:hideMark/>
          </w:tcPr>
          <w:p w14:paraId="4F31A0B5" w14:textId="009DAD12" w:rsidR="00721224" w:rsidRPr="00721224" w:rsidRDefault="00721224" w:rsidP="00721224">
            <w:pPr>
              <w:ind w:firstLine="0"/>
              <w:jc w:val="center"/>
              <w:rPr>
                <w:bCs/>
                <w:spacing w:val="-4"/>
                <w:szCs w:val="28"/>
              </w:rPr>
            </w:pPr>
            <w:r w:rsidRPr="00721224">
              <w:rPr>
                <w:color w:val="000000"/>
                <w:szCs w:val="28"/>
              </w:rPr>
              <w:t>170±11,9</w:t>
            </w:r>
          </w:p>
        </w:tc>
        <w:tc>
          <w:tcPr>
            <w:tcW w:w="2644" w:type="dxa"/>
            <w:noWrap/>
            <w:vAlign w:val="bottom"/>
            <w:hideMark/>
          </w:tcPr>
          <w:p w14:paraId="3DEF2775" w14:textId="2F525982" w:rsidR="00721224" w:rsidRPr="00721224" w:rsidRDefault="00721224" w:rsidP="00721224">
            <w:pPr>
              <w:ind w:firstLine="0"/>
              <w:jc w:val="center"/>
              <w:rPr>
                <w:bCs/>
                <w:spacing w:val="-4"/>
                <w:szCs w:val="28"/>
              </w:rPr>
            </w:pPr>
            <w:r w:rsidRPr="00721224">
              <w:rPr>
                <w:color w:val="000000"/>
                <w:szCs w:val="28"/>
              </w:rPr>
              <w:t>158,1</w:t>
            </w:r>
          </w:p>
        </w:tc>
        <w:tc>
          <w:tcPr>
            <w:tcW w:w="1318" w:type="dxa"/>
            <w:noWrap/>
            <w:vAlign w:val="bottom"/>
            <w:hideMark/>
          </w:tcPr>
          <w:p w14:paraId="1AC975F8" w14:textId="1B4AD10D" w:rsidR="00721224" w:rsidRPr="00721224" w:rsidRDefault="00721224" w:rsidP="00721224">
            <w:pPr>
              <w:ind w:firstLine="0"/>
              <w:jc w:val="center"/>
              <w:rPr>
                <w:bCs/>
                <w:spacing w:val="-4"/>
                <w:szCs w:val="28"/>
              </w:rPr>
            </w:pPr>
            <w:r w:rsidRPr="00721224">
              <w:rPr>
                <w:color w:val="000000"/>
                <w:szCs w:val="28"/>
              </w:rPr>
              <w:t>181,9</w:t>
            </w:r>
          </w:p>
        </w:tc>
      </w:tr>
      <w:tr w:rsidR="00721224" w:rsidRPr="0052738E" w14:paraId="76429781" w14:textId="77777777" w:rsidTr="00825312">
        <w:trPr>
          <w:trHeight w:hRule="exact" w:val="426"/>
        </w:trPr>
        <w:tc>
          <w:tcPr>
            <w:tcW w:w="1271" w:type="dxa"/>
            <w:noWrap/>
            <w:hideMark/>
          </w:tcPr>
          <w:p w14:paraId="72457114" w14:textId="77777777" w:rsidR="00721224" w:rsidRPr="0052738E" w:rsidRDefault="00721224" w:rsidP="00721224">
            <w:pPr>
              <w:ind w:firstLine="0"/>
              <w:rPr>
                <w:bCs/>
                <w:spacing w:val="-4"/>
                <w:szCs w:val="28"/>
              </w:rPr>
            </w:pPr>
            <w:r w:rsidRPr="0052738E">
              <w:rPr>
                <w:bCs/>
                <w:spacing w:val="-4"/>
                <w:szCs w:val="28"/>
              </w:rPr>
              <w:t>3</w:t>
            </w:r>
          </w:p>
        </w:tc>
        <w:tc>
          <w:tcPr>
            <w:tcW w:w="4111" w:type="dxa"/>
            <w:noWrap/>
            <w:vAlign w:val="bottom"/>
            <w:hideMark/>
          </w:tcPr>
          <w:p w14:paraId="19B8A06B" w14:textId="20429DC4" w:rsidR="00721224" w:rsidRPr="00721224" w:rsidRDefault="00721224" w:rsidP="00721224">
            <w:pPr>
              <w:ind w:firstLine="0"/>
              <w:jc w:val="center"/>
              <w:rPr>
                <w:bCs/>
                <w:spacing w:val="-4"/>
                <w:szCs w:val="28"/>
              </w:rPr>
            </w:pPr>
            <w:r w:rsidRPr="00721224">
              <w:rPr>
                <w:color w:val="000000"/>
                <w:szCs w:val="28"/>
              </w:rPr>
              <w:t>210±10,5</w:t>
            </w:r>
          </w:p>
        </w:tc>
        <w:tc>
          <w:tcPr>
            <w:tcW w:w="2644" w:type="dxa"/>
            <w:noWrap/>
            <w:vAlign w:val="bottom"/>
            <w:hideMark/>
          </w:tcPr>
          <w:p w14:paraId="5AEEE4BD" w14:textId="5F9C1980" w:rsidR="00721224" w:rsidRPr="00721224" w:rsidRDefault="00721224" w:rsidP="00721224">
            <w:pPr>
              <w:ind w:firstLine="0"/>
              <w:jc w:val="center"/>
              <w:rPr>
                <w:bCs/>
                <w:spacing w:val="-4"/>
                <w:szCs w:val="28"/>
              </w:rPr>
            </w:pPr>
            <w:r w:rsidRPr="00721224">
              <w:rPr>
                <w:color w:val="000000"/>
                <w:szCs w:val="28"/>
              </w:rPr>
              <w:t>199,5</w:t>
            </w:r>
          </w:p>
        </w:tc>
        <w:tc>
          <w:tcPr>
            <w:tcW w:w="1318" w:type="dxa"/>
            <w:noWrap/>
            <w:vAlign w:val="bottom"/>
            <w:hideMark/>
          </w:tcPr>
          <w:p w14:paraId="19CA0586" w14:textId="2E5E9F5D" w:rsidR="00721224" w:rsidRPr="00721224" w:rsidRDefault="00721224" w:rsidP="00721224">
            <w:pPr>
              <w:ind w:firstLine="0"/>
              <w:jc w:val="center"/>
              <w:rPr>
                <w:bCs/>
                <w:spacing w:val="-4"/>
                <w:szCs w:val="28"/>
              </w:rPr>
            </w:pPr>
            <w:r w:rsidRPr="00721224">
              <w:rPr>
                <w:color w:val="000000"/>
                <w:szCs w:val="28"/>
              </w:rPr>
              <w:t>220,5</w:t>
            </w:r>
          </w:p>
        </w:tc>
      </w:tr>
      <w:tr w:rsidR="00721224" w:rsidRPr="0052738E" w14:paraId="2456BF50" w14:textId="77777777" w:rsidTr="00825312">
        <w:trPr>
          <w:trHeight w:hRule="exact" w:val="465"/>
        </w:trPr>
        <w:tc>
          <w:tcPr>
            <w:tcW w:w="1271" w:type="dxa"/>
            <w:noWrap/>
            <w:hideMark/>
          </w:tcPr>
          <w:p w14:paraId="73BB280C" w14:textId="77777777" w:rsidR="00721224" w:rsidRPr="0052738E" w:rsidRDefault="00721224" w:rsidP="00721224">
            <w:pPr>
              <w:ind w:firstLine="0"/>
              <w:rPr>
                <w:bCs/>
                <w:spacing w:val="-4"/>
                <w:szCs w:val="28"/>
              </w:rPr>
            </w:pPr>
            <w:r w:rsidRPr="0052738E">
              <w:rPr>
                <w:bCs/>
                <w:spacing w:val="-4"/>
                <w:szCs w:val="28"/>
              </w:rPr>
              <w:t>4</w:t>
            </w:r>
          </w:p>
        </w:tc>
        <w:tc>
          <w:tcPr>
            <w:tcW w:w="4111" w:type="dxa"/>
            <w:noWrap/>
            <w:vAlign w:val="bottom"/>
            <w:hideMark/>
          </w:tcPr>
          <w:p w14:paraId="008A9500" w14:textId="7F148907" w:rsidR="00721224" w:rsidRPr="00721224" w:rsidRDefault="00721224" w:rsidP="00721224">
            <w:pPr>
              <w:ind w:firstLine="0"/>
              <w:jc w:val="center"/>
              <w:rPr>
                <w:bCs/>
                <w:spacing w:val="-4"/>
                <w:szCs w:val="28"/>
              </w:rPr>
            </w:pPr>
            <w:r w:rsidRPr="00721224">
              <w:rPr>
                <w:color w:val="000000"/>
                <w:szCs w:val="28"/>
              </w:rPr>
              <w:t>220±13,2</w:t>
            </w:r>
          </w:p>
        </w:tc>
        <w:tc>
          <w:tcPr>
            <w:tcW w:w="2644" w:type="dxa"/>
            <w:noWrap/>
            <w:vAlign w:val="bottom"/>
            <w:hideMark/>
          </w:tcPr>
          <w:p w14:paraId="5F82CE2E" w14:textId="2A67B41F" w:rsidR="00721224" w:rsidRPr="00721224" w:rsidRDefault="00721224" w:rsidP="00721224">
            <w:pPr>
              <w:ind w:firstLine="0"/>
              <w:jc w:val="center"/>
              <w:rPr>
                <w:bCs/>
                <w:spacing w:val="-4"/>
                <w:szCs w:val="28"/>
              </w:rPr>
            </w:pPr>
            <w:r w:rsidRPr="00721224">
              <w:rPr>
                <w:color w:val="000000"/>
                <w:szCs w:val="28"/>
              </w:rPr>
              <w:t>206,8</w:t>
            </w:r>
          </w:p>
        </w:tc>
        <w:tc>
          <w:tcPr>
            <w:tcW w:w="1318" w:type="dxa"/>
            <w:noWrap/>
            <w:vAlign w:val="bottom"/>
            <w:hideMark/>
          </w:tcPr>
          <w:p w14:paraId="382CA8DC" w14:textId="2D51B3C1" w:rsidR="00721224" w:rsidRPr="00721224" w:rsidRDefault="00721224" w:rsidP="00721224">
            <w:pPr>
              <w:ind w:firstLine="0"/>
              <w:jc w:val="center"/>
              <w:rPr>
                <w:bCs/>
                <w:spacing w:val="-4"/>
                <w:szCs w:val="28"/>
              </w:rPr>
            </w:pPr>
            <w:r w:rsidRPr="00721224">
              <w:rPr>
                <w:color w:val="000000"/>
                <w:szCs w:val="28"/>
              </w:rPr>
              <w:t>233,2</w:t>
            </w:r>
          </w:p>
        </w:tc>
      </w:tr>
      <w:tr w:rsidR="00721224" w:rsidRPr="0052738E" w14:paraId="17F48596" w14:textId="77777777" w:rsidTr="00825312">
        <w:trPr>
          <w:trHeight w:hRule="exact" w:val="381"/>
        </w:trPr>
        <w:tc>
          <w:tcPr>
            <w:tcW w:w="1271" w:type="dxa"/>
            <w:noWrap/>
            <w:hideMark/>
          </w:tcPr>
          <w:p w14:paraId="2EF62D2A" w14:textId="77777777" w:rsidR="00721224" w:rsidRPr="0052738E" w:rsidRDefault="00721224" w:rsidP="00721224">
            <w:pPr>
              <w:ind w:firstLine="0"/>
              <w:rPr>
                <w:bCs/>
                <w:spacing w:val="-4"/>
                <w:szCs w:val="28"/>
              </w:rPr>
            </w:pPr>
            <w:r w:rsidRPr="0052738E">
              <w:rPr>
                <w:bCs/>
                <w:spacing w:val="-4"/>
                <w:szCs w:val="28"/>
              </w:rPr>
              <w:t>5</w:t>
            </w:r>
          </w:p>
        </w:tc>
        <w:tc>
          <w:tcPr>
            <w:tcW w:w="4111" w:type="dxa"/>
            <w:noWrap/>
            <w:vAlign w:val="bottom"/>
            <w:hideMark/>
          </w:tcPr>
          <w:p w14:paraId="797E3CD4" w14:textId="3269B01B" w:rsidR="00721224" w:rsidRPr="00721224" w:rsidRDefault="00721224" w:rsidP="00721224">
            <w:pPr>
              <w:ind w:firstLine="0"/>
              <w:jc w:val="center"/>
              <w:rPr>
                <w:bCs/>
                <w:spacing w:val="-4"/>
                <w:szCs w:val="28"/>
              </w:rPr>
            </w:pPr>
            <w:r w:rsidRPr="00721224">
              <w:rPr>
                <w:color w:val="000000"/>
                <w:szCs w:val="28"/>
              </w:rPr>
              <w:t>150±12</w:t>
            </w:r>
          </w:p>
        </w:tc>
        <w:tc>
          <w:tcPr>
            <w:tcW w:w="2644" w:type="dxa"/>
            <w:noWrap/>
            <w:vAlign w:val="bottom"/>
            <w:hideMark/>
          </w:tcPr>
          <w:p w14:paraId="7AF092A3" w14:textId="5D5D5C8C" w:rsidR="00721224" w:rsidRPr="00721224" w:rsidRDefault="00721224" w:rsidP="00721224">
            <w:pPr>
              <w:ind w:firstLine="0"/>
              <w:jc w:val="center"/>
              <w:rPr>
                <w:bCs/>
                <w:spacing w:val="-4"/>
                <w:szCs w:val="28"/>
              </w:rPr>
            </w:pPr>
            <w:r w:rsidRPr="00721224">
              <w:rPr>
                <w:color w:val="000000"/>
                <w:szCs w:val="28"/>
              </w:rPr>
              <w:t>138</w:t>
            </w:r>
          </w:p>
        </w:tc>
        <w:tc>
          <w:tcPr>
            <w:tcW w:w="1318" w:type="dxa"/>
            <w:noWrap/>
            <w:vAlign w:val="bottom"/>
            <w:hideMark/>
          </w:tcPr>
          <w:p w14:paraId="7A3680B4" w14:textId="5AC6E8D6" w:rsidR="00721224" w:rsidRPr="00721224" w:rsidRDefault="00721224" w:rsidP="00721224">
            <w:pPr>
              <w:ind w:firstLine="0"/>
              <w:jc w:val="center"/>
              <w:rPr>
                <w:bCs/>
                <w:spacing w:val="-4"/>
                <w:szCs w:val="28"/>
              </w:rPr>
            </w:pPr>
            <w:r w:rsidRPr="00721224">
              <w:rPr>
                <w:color w:val="000000"/>
                <w:szCs w:val="28"/>
              </w:rPr>
              <w:t>162</w:t>
            </w:r>
          </w:p>
        </w:tc>
      </w:tr>
    </w:tbl>
    <w:p w14:paraId="1AB57947" w14:textId="77777777" w:rsidR="00B526CD" w:rsidRPr="0052738E" w:rsidRDefault="00B526CD" w:rsidP="00606BBA">
      <w:pPr>
        <w:spacing w:line="240" w:lineRule="auto"/>
        <w:ind w:firstLine="0"/>
        <w:rPr>
          <w:bCs/>
          <w:spacing w:val="-4"/>
          <w:szCs w:val="28"/>
        </w:rPr>
      </w:pPr>
    </w:p>
    <w:p w14:paraId="3EFA4B98" w14:textId="77777777" w:rsidR="00606BBA" w:rsidRPr="0052738E" w:rsidRDefault="00606BBA" w:rsidP="00606BBA">
      <w:pPr>
        <w:spacing w:line="240" w:lineRule="auto"/>
        <w:ind w:firstLine="0"/>
        <w:rPr>
          <w:bCs/>
          <w:spacing w:val="-4"/>
          <w:szCs w:val="28"/>
        </w:rPr>
      </w:pPr>
    </w:p>
    <w:p w14:paraId="2332E5E7" w14:textId="77777777" w:rsidR="00EB19B5" w:rsidRPr="0052738E" w:rsidRDefault="00EB19B5" w:rsidP="00513E8D">
      <w:pPr>
        <w:ind w:firstLine="0"/>
        <w:rPr>
          <w:bCs/>
          <w:spacing w:val="-4"/>
          <w:szCs w:val="28"/>
        </w:rPr>
      </w:pPr>
    </w:p>
    <w:p w14:paraId="72AAA708" w14:textId="77777777" w:rsidR="00B961E5" w:rsidRPr="0052738E" w:rsidRDefault="00B961E5" w:rsidP="0052738E">
      <w:pPr>
        <w:ind w:firstLine="0"/>
        <w:rPr>
          <w:bCs/>
          <w:i/>
          <w:spacing w:val="-4"/>
          <w:szCs w:val="28"/>
        </w:rPr>
      </w:pPr>
    </w:p>
    <w:p w14:paraId="17D6CF20" w14:textId="77777777" w:rsidR="00EB19B5" w:rsidRPr="0052738E" w:rsidRDefault="00EB19B5" w:rsidP="008C5FCB">
      <w:pPr>
        <w:ind w:firstLine="720"/>
        <w:jc w:val="center"/>
        <w:rPr>
          <w:bCs/>
          <w:i/>
          <w:spacing w:val="-4"/>
          <w:szCs w:val="28"/>
        </w:rPr>
      </w:pPr>
      <w:r w:rsidRPr="0052738E">
        <w:rPr>
          <w:bCs/>
          <w:i/>
          <w:spacing w:val="-4"/>
          <w:szCs w:val="28"/>
        </w:rPr>
        <w:t>2</w:t>
      </w:r>
      <w:r w:rsidR="008611D6" w:rsidRPr="0052738E">
        <w:rPr>
          <w:bCs/>
          <w:i/>
          <w:spacing w:val="-4"/>
          <w:szCs w:val="28"/>
        </w:rPr>
        <w:t>.</w:t>
      </w:r>
      <w:r w:rsidRPr="0052738E">
        <w:rPr>
          <w:bCs/>
          <w:i/>
          <w:spacing w:val="-4"/>
          <w:szCs w:val="28"/>
        </w:rPr>
        <w:t xml:space="preserve"> Статистические испытания сопротивлений</w:t>
      </w:r>
    </w:p>
    <w:p w14:paraId="26D4C3C9" w14:textId="77777777" w:rsidR="00B961E5" w:rsidRPr="0052738E" w:rsidRDefault="00B961E5" w:rsidP="00DD68D9">
      <w:pPr>
        <w:ind w:firstLine="708"/>
        <w:rPr>
          <w:szCs w:val="28"/>
        </w:rPr>
      </w:pPr>
      <w:r w:rsidRPr="0052738E">
        <w:rPr>
          <w:szCs w:val="28"/>
        </w:rPr>
        <w:t>Результаты наблюдения входного сопротивления исследуемой цепи могут быть получены методом статистических испытаний (математическим моделированием действительных значений сопротивлений резисторов цепи в пределах допускаемых отклонений от номинальных с последующим вычислением входных сопротивлений). При этом принимается во внимание, что распределение действительных значений сопротивлений в границах допускаемых отклонений изменяется по равномерному закону распределения.</w:t>
      </w:r>
    </w:p>
    <w:p w14:paraId="4B67C299" w14:textId="77777777" w:rsidR="00B961E5" w:rsidRPr="0052738E" w:rsidRDefault="00B961E5" w:rsidP="00B961E5">
      <w:pPr>
        <w:ind w:firstLine="708"/>
        <w:jc w:val="left"/>
        <w:rPr>
          <w:szCs w:val="28"/>
        </w:rPr>
      </w:pPr>
      <w:r w:rsidRPr="0052738E">
        <w:rPr>
          <w:szCs w:val="28"/>
        </w:rPr>
        <w:t>Функция распределения для равномерного закона на интервале [a, b]</w:t>
      </w:r>
    </w:p>
    <w:p w14:paraId="66A1337B" w14:textId="77777777" w:rsidR="00E578AD" w:rsidRPr="0052738E" w:rsidRDefault="00E578AD" w:rsidP="00B961E5">
      <w:pPr>
        <w:ind w:firstLine="708"/>
        <w:jc w:val="left"/>
        <w:rPr>
          <w:szCs w:val="28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26"/>
        <w:gridCol w:w="543"/>
      </w:tblGrid>
      <w:tr w:rsidR="00E578AD" w:rsidRPr="0052738E" w14:paraId="69019CFE" w14:textId="77777777" w:rsidTr="00E578AD">
        <w:tc>
          <w:tcPr>
            <w:tcW w:w="8926" w:type="dxa"/>
          </w:tcPr>
          <w:p w14:paraId="5140F5F6" w14:textId="77777777" w:rsidR="00E578AD" w:rsidRPr="0052738E" w:rsidRDefault="00E578AD" w:rsidP="00E578AD">
            <w:pPr>
              <w:ind w:firstLine="0"/>
              <w:jc w:val="center"/>
              <w:rPr>
                <w:bCs/>
                <w:spacing w:val="-4"/>
                <w:szCs w:val="28"/>
                <w:lang w:val="en-US"/>
              </w:rPr>
            </w:pPr>
            <w:r w:rsidRPr="0052738E">
              <w:rPr>
                <w:bCs/>
                <w:spacing w:val="-4"/>
                <w:szCs w:val="28"/>
                <w:lang w:val="en-US"/>
              </w:rPr>
              <w:t>R</w:t>
            </w:r>
            <w:r w:rsidRPr="0052738E">
              <w:rPr>
                <w:bCs/>
                <w:spacing w:val="-4"/>
                <w:szCs w:val="28"/>
                <w:vertAlign w:val="subscript"/>
                <w:lang w:val="en-US"/>
              </w:rPr>
              <w:t xml:space="preserve">i </w:t>
            </w:r>
            <w:r w:rsidRPr="0052738E">
              <w:rPr>
                <w:bCs/>
                <w:spacing w:val="-4"/>
                <w:szCs w:val="28"/>
                <w:lang w:val="en-US"/>
              </w:rPr>
              <w:t>= R</w:t>
            </w:r>
            <w:r w:rsidRPr="0052738E">
              <w:rPr>
                <w:bCs/>
                <w:spacing w:val="-4"/>
                <w:szCs w:val="28"/>
                <w:vertAlign w:val="subscript"/>
                <w:lang w:val="en-US"/>
              </w:rPr>
              <w:t>min</w:t>
            </w:r>
            <w:r w:rsidRPr="0052738E">
              <w:rPr>
                <w:bCs/>
                <w:spacing w:val="-4"/>
                <w:szCs w:val="28"/>
                <w:lang w:val="en-US"/>
              </w:rPr>
              <w:t xml:space="preserve"> + (R</w:t>
            </w:r>
            <w:r w:rsidRPr="0052738E">
              <w:rPr>
                <w:bCs/>
                <w:spacing w:val="-4"/>
                <w:szCs w:val="28"/>
                <w:vertAlign w:val="subscript"/>
                <w:lang w:val="en-US"/>
              </w:rPr>
              <w:t>max</w:t>
            </w:r>
            <w:r w:rsidRPr="0052738E">
              <w:rPr>
                <w:bCs/>
                <w:spacing w:val="-4"/>
                <w:szCs w:val="28"/>
                <w:lang w:val="en-US"/>
              </w:rPr>
              <w:t xml:space="preserve"> - R</w:t>
            </w:r>
            <w:r w:rsidRPr="0052738E">
              <w:rPr>
                <w:bCs/>
                <w:spacing w:val="-4"/>
                <w:szCs w:val="28"/>
                <w:vertAlign w:val="subscript"/>
                <w:lang w:val="en-US"/>
              </w:rPr>
              <w:t>min</w:t>
            </w:r>
            <w:r w:rsidRPr="0052738E">
              <w:rPr>
                <w:bCs/>
                <w:spacing w:val="-4"/>
                <w:szCs w:val="28"/>
                <w:lang w:val="en-US"/>
              </w:rPr>
              <w:t>)∙a</w:t>
            </w:r>
            <w:r w:rsidRPr="0052738E">
              <w:rPr>
                <w:bCs/>
                <w:spacing w:val="-4"/>
                <w:szCs w:val="28"/>
                <w:vertAlign w:val="subscript"/>
                <w:lang w:val="en-US"/>
              </w:rPr>
              <w:t xml:space="preserve">i </w:t>
            </w:r>
            <w:r w:rsidRPr="0052738E">
              <w:rPr>
                <w:bCs/>
                <w:spacing w:val="-4"/>
                <w:szCs w:val="28"/>
                <w:lang w:val="en-US"/>
              </w:rPr>
              <w:t xml:space="preserve">, </w:t>
            </w:r>
          </w:p>
        </w:tc>
        <w:tc>
          <w:tcPr>
            <w:tcW w:w="418" w:type="dxa"/>
          </w:tcPr>
          <w:p w14:paraId="4428B702" w14:textId="77777777" w:rsidR="00E578AD" w:rsidRPr="0052738E" w:rsidRDefault="00E578AD" w:rsidP="00B961E5">
            <w:pPr>
              <w:ind w:firstLine="0"/>
              <w:jc w:val="left"/>
              <w:rPr>
                <w:bCs/>
                <w:spacing w:val="-4"/>
                <w:szCs w:val="28"/>
                <w:lang w:val="en-US"/>
              </w:rPr>
            </w:pPr>
            <w:r w:rsidRPr="0052738E">
              <w:rPr>
                <w:szCs w:val="28"/>
                <w:lang w:val="en-US"/>
              </w:rPr>
              <w:t>(2)</w:t>
            </w:r>
          </w:p>
        </w:tc>
      </w:tr>
    </w:tbl>
    <w:p w14:paraId="7DF0B13C" w14:textId="77777777" w:rsidR="00E578AD" w:rsidRPr="0052738E" w:rsidRDefault="00E578AD" w:rsidP="00E578AD">
      <w:pPr>
        <w:ind w:firstLine="0"/>
        <w:rPr>
          <w:bCs/>
          <w:spacing w:val="-4"/>
          <w:szCs w:val="28"/>
          <w:lang w:val="en-US"/>
        </w:rPr>
      </w:pPr>
    </w:p>
    <w:p w14:paraId="15CC3965" w14:textId="77777777" w:rsidR="00762076" w:rsidRPr="0052738E" w:rsidRDefault="00762076" w:rsidP="00DD68D9">
      <w:pPr>
        <w:ind w:left="993" w:hanging="993"/>
        <w:rPr>
          <w:bCs/>
          <w:spacing w:val="-4"/>
          <w:szCs w:val="28"/>
        </w:rPr>
      </w:pPr>
      <w:r w:rsidRPr="0052738E">
        <w:rPr>
          <w:bCs/>
          <w:spacing w:val="-4"/>
          <w:szCs w:val="28"/>
        </w:rPr>
        <w:t>где</w:t>
      </w:r>
      <w:r w:rsidR="00B961E5" w:rsidRPr="0052738E">
        <w:rPr>
          <w:bCs/>
          <w:spacing w:val="-4"/>
          <w:szCs w:val="28"/>
        </w:rPr>
        <w:t xml:space="preserve"> </w:t>
      </w:r>
      <w:r w:rsidR="00B961E5" w:rsidRPr="0052738E">
        <w:rPr>
          <w:bCs/>
          <w:spacing w:val="-4"/>
          <w:szCs w:val="28"/>
          <w:lang w:val="en-US"/>
        </w:rPr>
        <w:t>R</w:t>
      </w:r>
      <w:r w:rsidR="00B961E5" w:rsidRPr="0052738E">
        <w:rPr>
          <w:bCs/>
          <w:spacing w:val="-4"/>
          <w:szCs w:val="28"/>
          <w:vertAlign w:val="subscript"/>
          <w:lang w:val="en-US"/>
        </w:rPr>
        <w:t>i</w:t>
      </w:r>
      <w:r w:rsidR="00B961E5" w:rsidRPr="0052738E">
        <w:rPr>
          <w:szCs w:val="28"/>
        </w:rPr>
        <w:t xml:space="preserve"> – значения сопротивления в интервале [a, b] с равномерным законом распределения</w:t>
      </w:r>
      <w:r w:rsidR="00B961E5" w:rsidRPr="0052738E">
        <w:rPr>
          <w:spacing w:val="-4"/>
          <w:szCs w:val="28"/>
        </w:rPr>
        <w:t>;</w:t>
      </w:r>
      <w:r w:rsidR="00E578AD" w:rsidRPr="0052738E">
        <w:rPr>
          <w:szCs w:val="28"/>
        </w:rPr>
        <w:t xml:space="preserve"> </w:t>
      </w:r>
      <w:r w:rsidR="00B961E5" w:rsidRPr="0052738E">
        <w:rPr>
          <w:bCs/>
          <w:spacing w:val="-4"/>
          <w:szCs w:val="28"/>
          <w:lang w:val="en-US"/>
        </w:rPr>
        <w:t>a</w:t>
      </w:r>
      <w:r w:rsidR="00B961E5" w:rsidRPr="0052738E">
        <w:rPr>
          <w:bCs/>
          <w:spacing w:val="-4"/>
          <w:szCs w:val="28"/>
          <w:vertAlign w:val="subscript"/>
          <w:lang w:val="en-US"/>
        </w:rPr>
        <w:t>i</w:t>
      </w:r>
      <w:r w:rsidR="00B961E5" w:rsidRPr="0052738E">
        <w:rPr>
          <w:bCs/>
          <w:spacing w:val="-4"/>
          <w:szCs w:val="28"/>
        </w:rPr>
        <w:t xml:space="preserve"> - случайный параметр </w:t>
      </w:r>
      <m:oMath>
        <m:r>
          <w:rPr>
            <w:rFonts w:ascii="Cambria Math" w:hAnsi="Cambria Math"/>
            <w:spacing w:val="-4"/>
            <w:szCs w:val="28"/>
          </w:rPr>
          <m:t>∈</m:t>
        </m:r>
      </m:oMath>
      <w:r w:rsidR="00B961E5" w:rsidRPr="0052738E">
        <w:rPr>
          <w:spacing w:val="-4"/>
          <w:szCs w:val="28"/>
        </w:rPr>
        <w:t xml:space="preserve"> [0;1]</w:t>
      </w:r>
      <w:r w:rsidR="00E578AD" w:rsidRPr="0052738E">
        <w:rPr>
          <w:spacing w:val="-4"/>
          <w:szCs w:val="28"/>
        </w:rPr>
        <w:t>.</w:t>
      </w:r>
    </w:p>
    <w:p w14:paraId="56C28F10" w14:textId="77777777" w:rsidR="00762076" w:rsidRPr="0052738E" w:rsidRDefault="00E578AD" w:rsidP="00DD68D9">
      <w:pPr>
        <w:ind w:firstLine="709"/>
        <w:rPr>
          <w:bCs/>
          <w:spacing w:val="40"/>
          <w:szCs w:val="28"/>
        </w:rPr>
      </w:pPr>
      <w:r w:rsidRPr="0052738E">
        <w:rPr>
          <w:szCs w:val="28"/>
        </w:rPr>
        <w:t>Случайные числа задаются с применением функции Excel «СЛЧИС».</w:t>
      </w:r>
    </w:p>
    <w:p w14:paraId="00F73B92" w14:textId="77777777" w:rsidR="00762076" w:rsidRPr="0052738E" w:rsidRDefault="00E578AD" w:rsidP="00DD68D9">
      <w:pPr>
        <w:ind w:firstLine="720"/>
        <w:rPr>
          <w:bCs/>
          <w:spacing w:val="40"/>
          <w:szCs w:val="28"/>
        </w:rPr>
      </w:pPr>
      <w:r w:rsidRPr="0052738E">
        <w:rPr>
          <w:szCs w:val="28"/>
        </w:rPr>
        <w:t>Методом статистических испытаний разыграли n=</w:t>
      </w:r>
      <w:r w:rsidR="00F90B8D" w:rsidRPr="0052738E">
        <w:rPr>
          <w:szCs w:val="28"/>
        </w:rPr>
        <w:t>300</w:t>
      </w:r>
      <w:r w:rsidRPr="0052738E">
        <w:rPr>
          <w:szCs w:val="28"/>
        </w:rPr>
        <w:t xml:space="preserve"> моделей каждого резистора. Результаты испытаний приведены в таблице 2.</w:t>
      </w:r>
    </w:p>
    <w:p w14:paraId="27B512F4" w14:textId="77777777" w:rsidR="00E578AD" w:rsidRPr="0052738E" w:rsidRDefault="00E578AD" w:rsidP="00E578AD">
      <w:pPr>
        <w:ind w:firstLine="720"/>
        <w:jc w:val="left"/>
        <w:rPr>
          <w:bCs/>
          <w:spacing w:val="40"/>
          <w:szCs w:val="28"/>
        </w:rPr>
      </w:pPr>
    </w:p>
    <w:p w14:paraId="43D5FC23" w14:textId="77777777" w:rsidR="001F1064" w:rsidRDefault="001F1064">
      <w:pPr>
        <w:spacing w:after="160" w:line="259" w:lineRule="auto"/>
        <w:ind w:firstLine="0"/>
        <w:jc w:val="left"/>
        <w:rPr>
          <w:bCs/>
          <w:spacing w:val="-4"/>
          <w:szCs w:val="28"/>
        </w:rPr>
      </w:pPr>
      <w:r>
        <w:rPr>
          <w:bCs/>
          <w:spacing w:val="-4"/>
          <w:szCs w:val="28"/>
        </w:rPr>
        <w:br w:type="page"/>
      </w:r>
    </w:p>
    <w:p w14:paraId="16B2047F" w14:textId="20E9C923" w:rsidR="005165E6" w:rsidRPr="0052738E" w:rsidRDefault="00762076" w:rsidP="00762076">
      <w:pPr>
        <w:spacing w:line="240" w:lineRule="auto"/>
        <w:ind w:right="113" w:firstLine="0"/>
        <w:rPr>
          <w:bCs/>
          <w:spacing w:val="-4"/>
          <w:szCs w:val="28"/>
        </w:rPr>
      </w:pPr>
      <w:r w:rsidRPr="0052738E">
        <w:rPr>
          <w:bCs/>
          <w:spacing w:val="-4"/>
          <w:szCs w:val="28"/>
        </w:rPr>
        <w:lastRenderedPageBreak/>
        <w:t>Таблица 2 – Результаты статистических испытаний</w:t>
      </w:r>
    </w:p>
    <w:tbl>
      <w:tblPr>
        <w:tblW w:w="9356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1417"/>
        <w:gridCol w:w="1277"/>
        <w:gridCol w:w="1275"/>
        <w:gridCol w:w="1276"/>
        <w:gridCol w:w="1276"/>
        <w:gridCol w:w="1276"/>
        <w:gridCol w:w="1559"/>
      </w:tblGrid>
      <w:tr w:rsidR="00F0466F" w:rsidRPr="0052738E" w14:paraId="68B98B32" w14:textId="77777777" w:rsidTr="00B81F0C">
        <w:trPr>
          <w:trHeight w:val="421"/>
        </w:trPr>
        <w:tc>
          <w:tcPr>
            <w:tcW w:w="1417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6633322" w14:textId="74FC105F" w:rsidR="00F0466F" w:rsidRPr="005F31B5" w:rsidRDefault="00F0466F" w:rsidP="00825312">
            <w:pPr>
              <w:spacing w:line="48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5F31B5">
              <w:rPr>
                <w:color w:val="000000"/>
                <w:szCs w:val="28"/>
                <w:lang w:eastAsia="ru-RU"/>
              </w:rPr>
              <w:t>Номер испытаний</w:t>
            </w:r>
          </w:p>
        </w:tc>
        <w:tc>
          <w:tcPr>
            <w:tcW w:w="6380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AD85A0" w14:textId="77777777" w:rsidR="00F0466F" w:rsidRPr="005F31B5" w:rsidRDefault="00F0466F" w:rsidP="00F0466F">
            <w:pPr>
              <w:spacing w:after="160" w:line="276" w:lineRule="auto"/>
              <w:ind w:firstLine="0"/>
              <w:jc w:val="center"/>
              <w:rPr>
                <w:szCs w:val="28"/>
                <w:lang w:eastAsia="ru-RU"/>
              </w:rPr>
            </w:pPr>
            <w:r w:rsidRPr="005F31B5">
              <w:rPr>
                <w:color w:val="000000"/>
                <w:szCs w:val="28"/>
                <w:lang w:eastAsia="ru-RU"/>
              </w:rPr>
              <w:t>Параметры моделей, Ом</w:t>
            </w:r>
          </w:p>
        </w:tc>
        <w:tc>
          <w:tcPr>
            <w:tcW w:w="1559" w:type="dxa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vAlign w:val="bottom"/>
          </w:tcPr>
          <w:p w14:paraId="29EC4902" w14:textId="77777777" w:rsidR="00F0466F" w:rsidRPr="005F31B5" w:rsidRDefault="00F0466F" w:rsidP="00F0466F">
            <w:pPr>
              <w:spacing w:line="276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5F31B5">
              <w:rPr>
                <w:color w:val="000000"/>
                <w:szCs w:val="28"/>
                <w:lang w:eastAsia="ru-RU"/>
              </w:rPr>
              <w:t xml:space="preserve">Входное </w:t>
            </w:r>
            <w:r w:rsidRPr="005F31B5">
              <w:rPr>
                <w:color w:val="000000"/>
                <w:szCs w:val="28"/>
                <w:lang w:eastAsia="ru-RU"/>
              </w:rPr>
              <w:br/>
              <w:t>сопротивление R</w:t>
            </w:r>
            <w:r w:rsidRPr="005F31B5">
              <w:rPr>
                <w:color w:val="000000"/>
                <w:szCs w:val="28"/>
                <w:vertAlign w:val="subscript"/>
                <w:lang w:eastAsia="ru-RU"/>
              </w:rPr>
              <w:t>вхj,</w:t>
            </w:r>
            <w:r w:rsidRPr="005F31B5">
              <w:rPr>
                <w:color w:val="000000"/>
                <w:szCs w:val="28"/>
                <w:lang w:eastAsia="ru-RU"/>
              </w:rPr>
              <w:t xml:space="preserve"> Ом</w:t>
            </w:r>
          </w:p>
        </w:tc>
      </w:tr>
      <w:tr w:rsidR="009E20A4" w:rsidRPr="0052738E" w14:paraId="67C6ED9B" w14:textId="77777777" w:rsidTr="00B81F0C">
        <w:trPr>
          <w:trHeight w:val="781"/>
        </w:trPr>
        <w:tc>
          <w:tcPr>
            <w:tcW w:w="1417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1DE338" w14:textId="77777777" w:rsidR="00F0466F" w:rsidRPr="005F31B5" w:rsidRDefault="00F0466F" w:rsidP="00F0466F">
            <w:pPr>
              <w:spacing w:line="240" w:lineRule="auto"/>
              <w:ind w:firstLine="0"/>
              <w:jc w:val="left"/>
              <w:rPr>
                <w:color w:val="000000"/>
                <w:szCs w:val="28"/>
                <w:lang w:eastAsia="ru-RU"/>
              </w:rPr>
            </w:pPr>
          </w:p>
        </w:tc>
        <w:tc>
          <w:tcPr>
            <w:tcW w:w="127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A29DF4" w14:textId="77777777" w:rsidR="00F0466F" w:rsidRPr="005F31B5" w:rsidRDefault="00F0466F" w:rsidP="00F0466F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5F31B5">
              <w:rPr>
                <w:color w:val="000000"/>
                <w:szCs w:val="28"/>
                <w:lang w:eastAsia="ru-RU"/>
              </w:rPr>
              <w:t>R</w:t>
            </w:r>
            <w:r w:rsidRPr="005F31B5">
              <w:rPr>
                <w:color w:val="000000"/>
                <w:szCs w:val="28"/>
                <w:vertAlign w:val="subscript"/>
                <w:lang w:eastAsia="ru-RU"/>
              </w:rPr>
              <w:t>1j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9285D7" w14:textId="77777777" w:rsidR="00F0466F" w:rsidRPr="005F31B5" w:rsidRDefault="00F0466F" w:rsidP="00F0466F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5F31B5">
              <w:rPr>
                <w:color w:val="000000"/>
                <w:szCs w:val="28"/>
                <w:lang w:eastAsia="ru-RU"/>
              </w:rPr>
              <w:t>R</w:t>
            </w:r>
            <w:r w:rsidRPr="005F31B5">
              <w:rPr>
                <w:color w:val="000000"/>
                <w:szCs w:val="28"/>
                <w:vertAlign w:val="subscript"/>
                <w:lang w:eastAsia="ru-RU"/>
              </w:rPr>
              <w:t>2j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2547AB" w14:textId="77777777" w:rsidR="00F0466F" w:rsidRPr="005F31B5" w:rsidRDefault="00F0466F" w:rsidP="00F0466F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5F31B5">
              <w:rPr>
                <w:color w:val="000000"/>
                <w:szCs w:val="28"/>
                <w:lang w:eastAsia="ru-RU"/>
              </w:rPr>
              <w:t>R</w:t>
            </w:r>
            <w:r w:rsidRPr="005F31B5">
              <w:rPr>
                <w:color w:val="000000"/>
                <w:szCs w:val="28"/>
                <w:vertAlign w:val="subscript"/>
                <w:lang w:eastAsia="ru-RU"/>
              </w:rPr>
              <w:t>3j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3B5EA8" w14:textId="77777777" w:rsidR="00F0466F" w:rsidRPr="005F31B5" w:rsidRDefault="00F0466F" w:rsidP="00F0466F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5F31B5">
              <w:rPr>
                <w:color w:val="000000"/>
                <w:szCs w:val="28"/>
                <w:lang w:eastAsia="ru-RU"/>
              </w:rPr>
              <w:t>R</w:t>
            </w:r>
            <w:r w:rsidRPr="005F31B5">
              <w:rPr>
                <w:color w:val="000000"/>
                <w:szCs w:val="28"/>
                <w:vertAlign w:val="subscript"/>
                <w:lang w:eastAsia="ru-RU"/>
              </w:rPr>
              <w:t>4j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AB56D5" w14:textId="77777777" w:rsidR="00F0466F" w:rsidRPr="005F31B5" w:rsidRDefault="00F0466F" w:rsidP="00F0466F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5F31B5">
              <w:rPr>
                <w:color w:val="000000"/>
                <w:szCs w:val="28"/>
                <w:lang w:eastAsia="ru-RU"/>
              </w:rPr>
              <w:t>R</w:t>
            </w:r>
            <w:r w:rsidRPr="005F31B5">
              <w:rPr>
                <w:color w:val="000000"/>
                <w:szCs w:val="28"/>
                <w:vertAlign w:val="subscript"/>
                <w:lang w:eastAsia="ru-RU"/>
              </w:rPr>
              <w:t>5j</w:t>
            </w:r>
          </w:p>
        </w:tc>
        <w:tc>
          <w:tcPr>
            <w:tcW w:w="155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2EF057" w14:textId="77777777" w:rsidR="00F0466F" w:rsidRPr="005F31B5" w:rsidRDefault="00F0466F" w:rsidP="00F0466F">
            <w:pPr>
              <w:spacing w:line="240" w:lineRule="auto"/>
              <w:ind w:firstLine="0"/>
              <w:jc w:val="left"/>
              <w:rPr>
                <w:color w:val="000000"/>
                <w:szCs w:val="28"/>
                <w:lang w:eastAsia="ru-RU"/>
              </w:rPr>
            </w:pPr>
          </w:p>
        </w:tc>
      </w:tr>
      <w:tr w:rsidR="00420E18" w:rsidRPr="0052738E" w14:paraId="32AA9675" w14:textId="77777777" w:rsidTr="00B81F0C">
        <w:trPr>
          <w:trHeight w:val="397"/>
        </w:trPr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962F65" w14:textId="77777777" w:rsidR="00420E18" w:rsidRPr="005F31B5" w:rsidRDefault="00420E18" w:rsidP="00420E18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5F31B5">
              <w:rPr>
                <w:color w:val="000000"/>
                <w:szCs w:val="28"/>
                <w:lang w:eastAsia="ru-RU"/>
              </w:rPr>
              <w:t>1</w:t>
            </w:r>
          </w:p>
        </w:tc>
        <w:tc>
          <w:tcPr>
            <w:tcW w:w="12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A51898" w14:textId="33E44DB2" w:rsidR="00420E18" w:rsidRPr="00825312" w:rsidRDefault="00420E18" w:rsidP="00420E18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3,012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AD766E" w14:textId="11E70727" w:rsidR="00420E18" w:rsidRPr="00825312" w:rsidRDefault="00420E18" w:rsidP="00420E18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9,263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A53380" w14:textId="0C74C2B1" w:rsidR="00420E18" w:rsidRPr="00825312" w:rsidRDefault="00420E18" w:rsidP="00420E18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1,29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B591A9" w14:textId="01C9E1DC" w:rsidR="00420E18" w:rsidRPr="00825312" w:rsidRDefault="00420E18" w:rsidP="00420E18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32,52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A1EA45" w14:textId="13B9A279" w:rsidR="00420E18" w:rsidRPr="00825312" w:rsidRDefault="00420E18" w:rsidP="00420E18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47,458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A525DE" w14:textId="726E0E4B" w:rsidR="00420E18" w:rsidRPr="00825312" w:rsidRDefault="00420E18" w:rsidP="00420E18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6,308</w:t>
            </w:r>
          </w:p>
        </w:tc>
      </w:tr>
      <w:tr w:rsidR="00420E18" w:rsidRPr="0052738E" w14:paraId="01DB5F21" w14:textId="77777777" w:rsidTr="00B81F0C">
        <w:trPr>
          <w:trHeight w:val="397"/>
        </w:trPr>
        <w:tc>
          <w:tcPr>
            <w:tcW w:w="14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5AD40E" w14:textId="77777777" w:rsidR="00420E18" w:rsidRPr="005F31B5" w:rsidRDefault="00420E18" w:rsidP="00420E18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5F31B5">
              <w:rPr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12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85F6DA" w14:textId="13AE3780" w:rsidR="00420E18" w:rsidRPr="00825312" w:rsidRDefault="00420E18" w:rsidP="00420E18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3,56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5BD3E6" w14:textId="4D23E4E6" w:rsidR="00420E18" w:rsidRPr="00825312" w:rsidRDefault="00420E18" w:rsidP="00420E1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9,96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DCFC10" w14:textId="2F66D342" w:rsidR="00420E18" w:rsidRPr="00825312" w:rsidRDefault="00420E18" w:rsidP="00420E1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02,013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BEE607" w14:textId="60BA7AB3" w:rsidR="00420E18" w:rsidRPr="00825312" w:rsidRDefault="00420E18" w:rsidP="00420E1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23,365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8B69E5" w14:textId="03DCF6D2" w:rsidR="00420E18" w:rsidRPr="00825312" w:rsidRDefault="00420E18" w:rsidP="00420E1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1,680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6A3761" w14:textId="3BC180BD" w:rsidR="00420E18" w:rsidRPr="00825312" w:rsidRDefault="00420E18" w:rsidP="00420E1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5,668</w:t>
            </w:r>
          </w:p>
        </w:tc>
      </w:tr>
      <w:tr w:rsidR="00420E18" w:rsidRPr="0052738E" w14:paraId="67530657" w14:textId="77777777" w:rsidTr="00B81F0C">
        <w:trPr>
          <w:trHeight w:val="397"/>
        </w:trPr>
        <w:tc>
          <w:tcPr>
            <w:tcW w:w="14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DD3520" w14:textId="77777777" w:rsidR="00420E18" w:rsidRPr="005F31B5" w:rsidRDefault="00420E18" w:rsidP="00420E18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5F31B5">
              <w:rPr>
                <w:color w:val="000000"/>
                <w:szCs w:val="28"/>
                <w:lang w:eastAsia="ru-RU"/>
              </w:rPr>
              <w:t>3</w:t>
            </w:r>
          </w:p>
        </w:tc>
        <w:tc>
          <w:tcPr>
            <w:tcW w:w="12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4BF90C" w14:textId="5C1BBB65" w:rsidR="00420E18" w:rsidRPr="00825312" w:rsidRDefault="00420E18" w:rsidP="00420E18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9,731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9E2BD5" w14:textId="6D827B50" w:rsidR="00420E18" w:rsidRPr="00825312" w:rsidRDefault="00420E18" w:rsidP="00420E1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75,17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04687C" w14:textId="3E733905" w:rsidR="00420E18" w:rsidRPr="00825312" w:rsidRDefault="00420E18" w:rsidP="00420E1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9,628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2962A4" w14:textId="12624B57" w:rsidR="00420E18" w:rsidRPr="00825312" w:rsidRDefault="00420E18" w:rsidP="00420E1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25,924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BA28B0" w14:textId="39CA3166" w:rsidR="00420E18" w:rsidRPr="00825312" w:rsidRDefault="00420E18" w:rsidP="00420E1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45,985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B7AC1E" w14:textId="54A369E8" w:rsidR="00420E18" w:rsidRPr="00825312" w:rsidRDefault="00420E18" w:rsidP="00420E1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6,947</w:t>
            </w:r>
          </w:p>
        </w:tc>
      </w:tr>
      <w:tr w:rsidR="00420E18" w:rsidRPr="0052738E" w14:paraId="70A0F25F" w14:textId="77777777" w:rsidTr="00B81F0C">
        <w:trPr>
          <w:trHeight w:val="397"/>
        </w:trPr>
        <w:tc>
          <w:tcPr>
            <w:tcW w:w="14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2712CA" w14:textId="77777777" w:rsidR="00420E18" w:rsidRPr="005F31B5" w:rsidRDefault="00420E18" w:rsidP="00420E18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5F31B5">
              <w:rPr>
                <w:color w:val="000000"/>
                <w:szCs w:val="28"/>
                <w:lang w:eastAsia="ru-RU"/>
              </w:rPr>
              <w:t>4</w:t>
            </w:r>
          </w:p>
        </w:tc>
        <w:tc>
          <w:tcPr>
            <w:tcW w:w="12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08D1C2" w14:textId="005043A6" w:rsidR="00420E18" w:rsidRPr="00825312" w:rsidRDefault="00420E18" w:rsidP="00420E18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5,942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63DB6A" w14:textId="0852B584" w:rsidR="00420E18" w:rsidRPr="00825312" w:rsidRDefault="00420E18" w:rsidP="00420E1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2,298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E5467B" w14:textId="6BAEBA47" w:rsidR="00420E18" w:rsidRPr="00825312" w:rsidRDefault="00420E18" w:rsidP="00420E1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04,258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CD8F69" w14:textId="43C2C8BC" w:rsidR="00420E18" w:rsidRPr="00825312" w:rsidRDefault="00420E18" w:rsidP="00420E1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0,836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0387DC" w14:textId="49FB604F" w:rsidR="00420E18" w:rsidRPr="00825312" w:rsidRDefault="00420E18" w:rsidP="00420E1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45,837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7FDF29" w14:textId="691EB3D0" w:rsidR="00420E18" w:rsidRPr="00825312" w:rsidRDefault="00420E18" w:rsidP="00420E1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48,087</w:t>
            </w:r>
          </w:p>
        </w:tc>
      </w:tr>
      <w:tr w:rsidR="00420E18" w:rsidRPr="0052738E" w14:paraId="771C8775" w14:textId="77777777" w:rsidTr="00B81F0C">
        <w:trPr>
          <w:trHeight w:val="397"/>
        </w:trPr>
        <w:tc>
          <w:tcPr>
            <w:tcW w:w="14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7F157A" w14:textId="77777777" w:rsidR="00420E18" w:rsidRPr="005F31B5" w:rsidRDefault="00420E18" w:rsidP="00420E18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5F31B5">
              <w:rPr>
                <w:color w:val="000000"/>
                <w:szCs w:val="28"/>
                <w:lang w:eastAsia="ru-RU"/>
              </w:rPr>
              <w:t>5</w:t>
            </w:r>
          </w:p>
        </w:tc>
        <w:tc>
          <w:tcPr>
            <w:tcW w:w="12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67E9F9" w14:textId="44EE2802" w:rsidR="00420E18" w:rsidRPr="00825312" w:rsidRDefault="00420E18" w:rsidP="00420E18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6,715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87CA93" w14:textId="2FD302AA" w:rsidR="00420E18" w:rsidRPr="00825312" w:rsidRDefault="00420E18" w:rsidP="00420E1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71,319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73506E" w14:textId="79A58DFA" w:rsidR="00420E18" w:rsidRPr="00825312" w:rsidRDefault="00420E18" w:rsidP="00420E1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6,411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E15C82" w14:textId="69556599" w:rsidR="00420E18" w:rsidRPr="00825312" w:rsidRDefault="00420E18" w:rsidP="00420E1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23,131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A6CB2F" w14:textId="629F6942" w:rsidR="00420E18" w:rsidRPr="00825312" w:rsidRDefault="00420E18" w:rsidP="00420E1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47,768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CD8963" w14:textId="491CDE3E" w:rsidR="00420E18" w:rsidRPr="00825312" w:rsidRDefault="00420E18" w:rsidP="00420E1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2,737</w:t>
            </w:r>
          </w:p>
        </w:tc>
      </w:tr>
      <w:tr w:rsidR="00420E18" w:rsidRPr="0052738E" w14:paraId="17FEC618" w14:textId="77777777" w:rsidTr="00B81F0C">
        <w:trPr>
          <w:trHeight w:val="397"/>
        </w:trPr>
        <w:tc>
          <w:tcPr>
            <w:tcW w:w="14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85944F" w14:textId="77777777" w:rsidR="00420E18" w:rsidRPr="005F31B5" w:rsidRDefault="00420E18" w:rsidP="00420E18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5F31B5">
              <w:rPr>
                <w:color w:val="000000"/>
                <w:szCs w:val="28"/>
                <w:lang w:eastAsia="ru-RU"/>
              </w:rPr>
              <w:t>6</w:t>
            </w:r>
          </w:p>
        </w:tc>
        <w:tc>
          <w:tcPr>
            <w:tcW w:w="12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975777" w14:textId="181360AC" w:rsidR="00420E18" w:rsidRPr="00825312" w:rsidRDefault="00420E18" w:rsidP="00420E18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7,595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0355FD" w14:textId="03C1FDD6" w:rsidR="00420E18" w:rsidRPr="00825312" w:rsidRDefault="00420E18" w:rsidP="00420E1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76,538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0671A7" w14:textId="0CB83724" w:rsidR="00420E18" w:rsidRPr="00825312" w:rsidRDefault="00420E18" w:rsidP="00420E1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9,351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42C3A0" w14:textId="27D07142" w:rsidR="00420E18" w:rsidRPr="00825312" w:rsidRDefault="00420E18" w:rsidP="00420E1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21,992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578E33" w14:textId="44DAE4E5" w:rsidR="00420E18" w:rsidRPr="00825312" w:rsidRDefault="00420E18" w:rsidP="00420E1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9,680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F6E012" w14:textId="41ACBF9E" w:rsidR="00420E18" w:rsidRPr="00825312" w:rsidRDefault="00420E18" w:rsidP="00420E1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5,456</w:t>
            </w:r>
          </w:p>
        </w:tc>
      </w:tr>
      <w:tr w:rsidR="00420E18" w:rsidRPr="0052738E" w14:paraId="68599A7B" w14:textId="77777777" w:rsidTr="00B81F0C">
        <w:trPr>
          <w:trHeight w:val="397"/>
        </w:trPr>
        <w:tc>
          <w:tcPr>
            <w:tcW w:w="14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024480" w14:textId="77777777" w:rsidR="00420E18" w:rsidRPr="005F31B5" w:rsidRDefault="00420E18" w:rsidP="00420E18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5F31B5">
              <w:rPr>
                <w:color w:val="000000"/>
                <w:szCs w:val="28"/>
                <w:lang w:eastAsia="ru-RU"/>
              </w:rPr>
              <w:t>7</w:t>
            </w:r>
          </w:p>
        </w:tc>
        <w:tc>
          <w:tcPr>
            <w:tcW w:w="12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0AA00F" w14:textId="7BCDF191" w:rsidR="00420E18" w:rsidRPr="00825312" w:rsidRDefault="00420E18" w:rsidP="00420E18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4,618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AB0819" w14:textId="29611E98" w:rsidR="00420E18" w:rsidRPr="00825312" w:rsidRDefault="00420E18" w:rsidP="00420E1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6,167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628276" w14:textId="4F116CE0" w:rsidR="00420E18" w:rsidRPr="00825312" w:rsidRDefault="00420E18" w:rsidP="00420E1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2,687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339CB9" w14:textId="67097A73" w:rsidR="00420E18" w:rsidRPr="00825312" w:rsidRDefault="00420E18" w:rsidP="00420E1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7,661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100CFE" w14:textId="59147A29" w:rsidR="00420E18" w:rsidRPr="00825312" w:rsidRDefault="00420E18" w:rsidP="00420E1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44,435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CF576B" w14:textId="5C611A7F" w:rsidR="00420E18" w:rsidRPr="00825312" w:rsidRDefault="00420E18" w:rsidP="00420E1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48,793</w:t>
            </w:r>
          </w:p>
        </w:tc>
      </w:tr>
      <w:tr w:rsidR="00420E18" w:rsidRPr="0052738E" w14:paraId="251882EB" w14:textId="77777777" w:rsidTr="00B81F0C">
        <w:trPr>
          <w:trHeight w:val="397"/>
        </w:trPr>
        <w:tc>
          <w:tcPr>
            <w:tcW w:w="14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884F34" w14:textId="77777777" w:rsidR="00420E18" w:rsidRPr="005F31B5" w:rsidRDefault="00420E18" w:rsidP="00420E18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5F31B5">
              <w:rPr>
                <w:color w:val="000000"/>
                <w:szCs w:val="28"/>
                <w:lang w:eastAsia="ru-RU"/>
              </w:rPr>
              <w:t>8</w:t>
            </w:r>
          </w:p>
        </w:tc>
        <w:tc>
          <w:tcPr>
            <w:tcW w:w="12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5354A9" w14:textId="50F56B70" w:rsidR="00420E18" w:rsidRPr="00825312" w:rsidRDefault="00420E18" w:rsidP="00420E18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6,706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E397E8" w14:textId="6FFD1115" w:rsidR="00420E18" w:rsidRPr="00825312" w:rsidRDefault="00420E18" w:rsidP="00420E1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75,188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47882E" w14:textId="486E3FA0" w:rsidR="00420E18" w:rsidRPr="00825312" w:rsidRDefault="00420E18" w:rsidP="00420E1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20,058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4031F0" w14:textId="329DD76A" w:rsidR="00420E18" w:rsidRPr="00825312" w:rsidRDefault="00420E18" w:rsidP="00420E1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5,214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C8AD3C" w14:textId="63301023" w:rsidR="00420E18" w:rsidRPr="00825312" w:rsidRDefault="00420E18" w:rsidP="00420E1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9,360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AACA1D" w14:textId="6F948171" w:rsidR="00420E18" w:rsidRPr="00825312" w:rsidRDefault="00420E18" w:rsidP="00420E1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4,093</w:t>
            </w:r>
          </w:p>
        </w:tc>
      </w:tr>
      <w:tr w:rsidR="00420E18" w:rsidRPr="0052738E" w14:paraId="0A3D2A18" w14:textId="77777777" w:rsidTr="00B81F0C">
        <w:trPr>
          <w:trHeight w:val="397"/>
        </w:trPr>
        <w:tc>
          <w:tcPr>
            <w:tcW w:w="14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6336AE" w14:textId="77777777" w:rsidR="00420E18" w:rsidRPr="005F31B5" w:rsidRDefault="00420E18" w:rsidP="00420E18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5F31B5">
              <w:rPr>
                <w:color w:val="000000"/>
                <w:szCs w:val="28"/>
                <w:lang w:eastAsia="ru-RU"/>
              </w:rPr>
              <w:t>9</w:t>
            </w:r>
          </w:p>
        </w:tc>
        <w:tc>
          <w:tcPr>
            <w:tcW w:w="12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358BB9" w14:textId="61C2C854" w:rsidR="00420E18" w:rsidRPr="00825312" w:rsidRDefault="00420E18" w:rsidP="00420E18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2,947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3E223C" w14:textId="02E53D58" w:rsidR="00420E18" w:rsidRPr="00825312" w:rsidRDefault="00420E18" w:rsidP="00420E1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72,702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B40C1A" w14:textId="536B1582" w:rsidR="00420E18" w:rsidRPr="00825312" w:rsidRDefault="00420E18" w:rsidP="00420E1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00,194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40ECAF" w14:textId="7CC6E769" w:rsidR="00420E18" w:rsidRPr="00825312" w:rsidRDefault="00420E18" w:rsidP="00420E1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28,189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C4A1A2" w14:textId="623FD20B" w:rsidR="00420E18" w:rsidRPr="00825312" w:rsidRDefault="00420E18" w:rsidP="00420E1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1,546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79A1B3" w14:textId="083CD3BA" w:rsidR="00420E18" w:rsidRPr="00825312" w:rsidRDefault="00420E18" w:rsidP="00420E1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7,846</w:t>
            </w:r>
          </w:p>
        </w:tc>
      </w:tr>
      <w:tr w:rsidR="00420E18" w:rsidRPr="0052738E" w14:paraId="331A1A83" w14:textId="77777777" w:rsidTr="00B81F0C">
        <w:trPr>
          <w:trHeight w:val="397"/>
        </w:trPr>
        <w:tc>
          <w:tcPr>
            <w:tcW w:w="14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849AEE" w14:textId="77777777" w:rsidR="00420E18" w:rsidRPr="005F31B5" w:rsidRDefault="00420E18" w:rsidP="00420E18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5F31B5">
              <w:rPr>
                <w:color w:val="000000"/>
                <w:szCs w:val="28"/>
                <w:lang w:eastAsia="ru-RU"/>
              </w:rPr>
              <w:t>10</w:t>
            </w:r>
          </w:p>
        </w:tc>
        <w:tc>
          <w:tcPr>
            <w:tcW w:w="12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388FD9" w14:textId="4A017D39" w:rsidR="00420E18" w:rsidRPr="00825312" w:rsidRDefault="00420E18" w:rsidP="00420E18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5,10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F36D8B" w14:textId="15E2C928" w:rsidR="00420E18" w:rsidRPr="00825312" w:rsidRDefault="00420E18" w:rsidP="00420E1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77,905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BE550D" w14:textId="4BB2D9A8" w:rsidR="00420E18" w:rsidRPr="00825312" w:rsidRDefault="00420E18" w:rsidP="00420E1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09,189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D1883F" w14:textId="7EAEBE3B" w:rsidR="00420E18" w:rsidRPr="00825312" w:rsidRDefault="00420E18" w:rsidP="00420E1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29,521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64BF63" w14:textId="6A69541E" w:rsidR="00420E18" w:rsidRPr="00825312" w:rsidRDefault="00420E18" w:rsidP="00420E1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1,098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0F2562" w14:textId="00C6DE9E" w:rsidR="00420E18" w:rsidRPr="00825312" w:rsidRDefault="00420E18" w:rsidP="00420E1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1,854</w:t>
            </w:r>
          </w:p>
        </w:tc>
      </w:tr>
    </w:tbl>
    <w:p w14:paraId="102A85AD" w14:textId="77777777" w:rsidR="00E578AD" w:rsidRPr="0052738E" w:rsidRDefault="00E578AD" w:rsidP="00762076">
      <w:pPr>
        <w:spacing w:line="240" w:lineRule="auto"/>
        <w:ind w:left="113" w:right="283" w:firstLine="737"/>
        <w:jc w:val="right"/>
        <w:rPr>
          <w:bCs/>
          <w:spacing w:val="-4"/>
          <w:szCs w:val="28"/>
        </w:rPr>
      </w:pPr>
    </w:p>
    <w:p w14:paraId="4A56E87B" w14:textId="77777777" w:rsidR="00762076" w:rsidRPr="0052738E" w:rsidRDefault="00762076" w:rsidP="00DD68D9">
      <w:pPr>
        <w:keepNext/>
        <w:spacing w:line="240" w:lineRule="auto"/>
        <w:ind w:left="113" w:right="284" w:firstLine="737"/>
        <w:jc w:val="right"/>
        <w:rPr>
          <w:bCs/>
          <w:spacing w:val="-4"/>
          <w:szCs w:val="28"/>
        </w:rPr>
      </w:pPr>
      <w:r w:rsidRPr="0052738E">
        <w:rPr>
          <w:bCs/>
          <w:spacing w:val="-4"/>
          <w:szCs w:val="28"/>
        </w:rPr>
        <w:t>Окончание таблицы 2</w:t>
      </w:r>
    </w:p>
    <w:tbl>
      <w:tblPr>
        <w:tblW w:w="9462" w:type="dxa"/>
        <w:tblInd w:w="108" w:type="dxa"/>
        <w:tblLook w:val="04A0" w:firstRow="1" w:lastRow="0" w:firstColumn="1" w:lastColumn="0" w:noHBand="0" w:noVBand="1"/>
      </w:tblPr>
      <w:tblGrid>
        <w:gridCol w:w="1555"/>
        <w:gridCol w:w="1065"/>
        <w:gridCol w:w="1181"/>
        <w:gridCol w:w="1181"/>
        <w:gridCol w:w="1296"/>
        <w:gridCol w:w="1093"/>
        <w:gridCol w:w="2091"/>
      </w:tblGrid>
      <w:tr w:rsidR="00762076" w:rsidRPr="0052738E" w14:paraId="5A2489EB" w14:textId="77777777" w:rsidTr="00B81F0C">
        <w:trPr>
          <w:trHeight w:val="342"/>
        </w:trPr>
        <w:tc>
          <w:tcPr>
            <w:tcW w:w="155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3219E17" w14:textId="77777777" w:rsidR="00762076" w:rsidRPr="0052738E" w:rsidRDefault="00F0466F" w:rsidP="00F0466F">
            <w:pPr>
              <w:spacing w:line="36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52738E">
              <w:rPr>
                <w:color w:val="000000"/>
                <w:szCs w:val="28"/>
                <w:lang w:eastAsia="ru-RU"/>
              </w:rPr>
              <w:t>№ Испытания</w:t>
            </w:r>
          </w:p>
        </w:tc>
        <w:tc>
          <w:tcPr>
            <w:tcW w:w="5816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BBA7EF2" w14:textId="77777777" w:rsidR="00762076" w:rsidRPr="0052738E" w:rsidRDefault="00762076" w:rsidP="00B57E13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52738E">
              <w:rPr>
                <w:color w:val="000000"/>
                <w:szCs w:val="28"/>
                <w:lang w:eastAsia="ru-RU"/>
              </w:rPr>
              <w:t>Параметры моделей, Ом</w:t>
            </w:r>
          </w:p>
        </w:tc>
        <w:tc>
          <w:tcPr>
            <w:tcW w:w="2091" w:type="dxa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CA4D24B" w14:textId="77777777" w:rsidR="00762076" w:rsidRPr="0052738E" w:rsidRDefault="00762076" w:rsidP="00A51EA3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52738E">
              <w:rPr>
                <w:color w:val="000000"/>
                <w:szCs w:val="28"/>
                <w:lang w:eastAsia="ru-RU"/>
              </w:rPr>
              <w:t xml:space="preserve">Входное </w:t>
            </w:r>
            <w:r w:rsidRPr="0052738E">
              <w:rPr>
                <w:color w:val="000000"/>
                <w:szCs w:val="28"/>
                <w:lang w:eastAsia="ru-RU"/>
              </w:rPr>
              <w:br/>
              <w:t>сопротивление R</w:t>
            </w:r>
            <w:r w:rsidRPr="0052738E">
              <w:rPr>
                <w:color w:val="000000"/>
                <w:szCs w:val="28"/>
                <w:vertAlign w:val="subscript"/>
                <w:lang w:eastAsia="ru-RU"/>
              </w:rPr>
              <w:t>вхj,</w:t>
            </w:r>
            <w:r w:rsidRPr="0052738E">
              <w:rPr>
                <w:color w:val="000000"/>
                <w:szCs w:val="28"/>
                <w:lang w:eastAsia="ru-RU"/>
              </w:rPr>
              <w:t xml:space="preserve"> Ом</w:t>
            </w:r>
          </w:p>
        </w:tc>
      </w:tr>
      <w:tr w:rsidR="00762076" w:rsidRPr="0052738E" w14:paraId="19419B14" w14:textId="77777777" w:rsidTr="00B81F0C">
        <w:trPr>
          <w:trHeight w:val="250"/>
        </w:trPr>
        <w:tc>
          <w:tcPr>
            <w:tcW w:w="155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6CBF42E" w14:textId="77777777" w:rsidR="00762076" w:rsidRPr="0052738E" w:rsidRDefault="00762076" w:rsidP="00B57E13">
            <w:pPr>
              <w:spacing w:line="240" w:lineRule="auto"/>
              <w:ind w:firstLine="0"/>
              <w:jc w:val="right"/>
              <w:rPr>
                <w:color w:val="000000"/>
                <w:szCs w:val="28"/>
                <w:lang w:eastAsia="ru-RU"/>
              </w:rPr>
            </w:pPr>
          </w:p>
        </w:tc>
        <w:tc>
          <w:tcPr>
            <w:tcW w:w="106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9637390" w14:textId="77777777" w:rsidR="00762076" w:rsidRPr="0052738E" w:rsidRDefault="00762076" w:rsidP="00B57E13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52738E">
              <w:rPr>
                <w:color w:val="000000"/>
                <w:szCs w:val="28"/>
                <w:lang w:eastAsia="ru-RU"/>
              </w:rPr>
              <w:t>R</w:t>
            </w:r>
            <w:r w:rsidRPr="0052738E">
              <w:rPr>
                <w:color w:val="000000"/>
                <w:szCs w:val="28"/>
                <w:vertAlign w:val="subscript"/>
                <w:lang w:eastAsia="ru-RU"/>
              </w:rPr>
              <w:t>1j</w:t>
            </w:r>
          </w:p>
        </w:tc>
        <w:tc>
          <w:tcPr>
            <w:tcW w:w="118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17550F8A" w14:textId="77777777" w:rsidR="00762076" w:rsidRPr="0052738E" w:rsidRDefault="00762076" w:rsidP="00B57E13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52738E">
              <w:rPr>
                <w:color w:val="000000"/>
                <w:szCs w:val="28"/>
                <w:lang w:eastAsia="ru-RU"/>
              </w:rPr>
              <w:t>R</w:t>
            </w:r>
            <w:r w:rsidRPr="0052738E">
              <w:rPr>
                <w:color w:val="000000"/>
                <w:szCs w:val="28"/>
                <w:vertAlign w:val="subscript"/>
                <w:lang w:eastAsia="ru-RU"/>
              </w:rPr>
              <w:t>2j</w:t>
            </w:r>
          </w:p>
        </w:tc>
        <w:tc>
          <w:tcPr>
            <w:tcW w:w="118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3541EBC3" w14:textId="77777777" w:rsidR="00762076" w:rsidRPr="0052738E" w:rsidRDefault="00762076" w:rsidP="00B57E13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52738E">
              <w:rPr>
                <w:color w:val="000000"/>
                <w:szCs w:val="28"/>
                <w:lang w:eastAsia="ru-RU"/>
              </w:rPr>
              <w:t>R</w:t>
            </w:r>
            <w:r w:rsidRPr="0052738E">
              <w:rPr>
                <w:color w:val="000000"/>
                <w:szCs w:val="28"/>
                <w:vertAlign w:val="subscript"/>
                <w:lang w:eastAsia="ru-RU"/>
              </w:rPr>
              <w:t>3j</w:t>
            </w:r>
          </w:p>
        </w:tc>
        <w:tc>
          <w:tcPr>
            <w:tcW w:w="129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3CFE6E62" w14:textId="77777777" w:rsidR="00762076" w:rsidRPr="0052738E" w:rsidRDefault="00762076" w:rsidP="00B57E13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52738E">
              <w:rPr>
                <w:color w:val="000000"/>
                <w:szCs w:val="28"/>
                <w:lang w:eastAsia="ru-RU"/>
              </w:rPr>
              <w:t>R</w:t>
            </w:r>
            <w:r w:rsidRPr="0052738E">
              <w:rPr>
                <w:color w:val="000000"/>
                <w:szCs w:val="28"/>
                <w:vertAlign w:val="subscript"/>
                <w:lang w:eastAsia="ru-RU"/>
              </w:rPr>
              <w:t>4j</w:t>
            </w:r>
          </w:p>
        </w:tc>
        <w:tc>
          <w:tcPr>
            <w:tcW w:w="10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07DD7794" w14:textId="77777777" w:rsidR="00762076" w:rsidRPr="0052738E" w:rsidRDefault="00762076" w:rsidP="00B57E13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52738E">
              <w:rPr>
                <w:color w:val="000000"/>
                <w:szCs w:val="28"/>
                <w:lang w:eastAsia="ru-RU"/>
              </w:rPr>
              <w:t>R</w:t>
            </w:r>
            <w:r w:rsidRPr="0052738E">
              <w:rPr>
                <w:color w:val="000000"/>
                <w:szCs w:val="28"/>
                <w:vertAlign w:val="subscript"/>
                <w:lang w:eastAsia="ru-RU"/>
              </w:rPr>
              <w:t>5j</w:t>
            </w:r>
          </w:p>
        </w:tc>
        <w:tc>
          <w:tcPr>
            <w:tcW w:w="2091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641114D" w14:textId="77777777" w:rsidR="00762076" w:rsidRPr="0052738E" w:rsidRDefault="00762076" w:rsidP="00B57E13">
            <w:pPr>
              <w:spacing w:line="240" w:lineRule="auto"/>
              <w:ind w:firstLine="0"/>
              <w:jc w:val="right"/>
              <w:rPr>
                <w:color w:val="000000"/>
                <w:szCs w:val="28"/>
                <w:lang w:eastAsia="ru-RU"/>
              </w:rPr>
            </w:pPr>
          </w:p>
        </w:tc>
      </w:tr>
      <w:tr w:rsidR="00420E18" w:rsidRPr="0052738E" w14:paraId="347D518A" w14:textId="77777777" w:rsidTr="00B81F0C">
        <w:trPr>
          <w:trHeight w:val="277"/>
        </w:trPr>
        <w:tc>
          <w:tcPr>
            <w:tcW w:w="1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E71B85" w14:textId="77777777" w:rsidR="00420E18" w:rsidRPr="0052738E" w:rsidRDefault="00420E18" w:rsidP="00420E18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52738E">
              <w:rPr>
                <w:color w:val="000000"/>
                <w:szCs w:val="28"/>
                <w:lang w:eastAsia="ru-RU"/>
              </w:rPr>
              <w:t>240</w:t>
            </w:r>
          </w:p>
        </w:tc>
        <w:tc>
          <w:tcPr>
            <w:tcW w:w="106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177B35" w14:textId="30E76A38" w:rsidR="00420E18" w:rsidRPr="00A51EA3" w:rsidRDefault="00420E18" w:rsidP="00420E18">
            <w:pPr>
              <w:spacing w:line="276" w:lineRule="auto"/>
              <w:ind w:left="-171"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0,1243</w:t>
            </w:r>
          </w:p>
        </w:tc>
        <w:tc>
          <w:tcPr>
            <w:tcW w:w="118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DE7B70" w14:textId="6DFC3C5B" w:rsidR="00420E18" w:rsidRPr="00A51EA3" w:rsidRDefault="00420E18" w:rsidP="00420E18">
            <w:pPr>
              <w:ind w:firstLine="0"/>
              <w:jc w:val="center"/>
              <w:rPr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9,6315</w:t>
            </w:r>
          </w:p>
        </w:tc>
        <w:tc>
          <w:tcPr>
            <w:tcW w:w="118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327A10" w14:textId="3D61A520" w:rsidR="00420E18" w:rsidRPr="00A51EA3" w:rsidRDefault="00420E18" w:rsidP="00420E18">
            <w:pPr>
              <w:ind w:firstLine="0"/>
              <w:jc w:val="center"/>
              <w:rPr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09,78024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8193BF" w14:textId="748F38B2" w:rsidR="00420E18" w:rsidRPr="00A51EA3" w:rsidRDefault="00420E18" w:rsidP="00420E18">
            <w:pPr>
              <w:spacing w:line="276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9,84005</w:t>
            </w:r>
          </w:p>
        </w:tc>
        <w:tc>
          <w:tcPr>
            <w:tcW w:w="10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0E01B8" w14:textId="659CC260" w:rsidR="00420E18" w:rsidRPr="00A51EA3" w:rsidRDefault="00420E18" w:rsidP="00420E18">
            <w:pPr>
              <w:ind w:firstLine="0"/>
              <w:jc w:val="center"/>
              <w:rPr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0,1962</w:t>
            </w:r>
          </w:p>
        </w:tc>
        <w:tc>
          <w:tcPr>
            <w:tcW w:w="209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64C8F0" w14:textId="43319A66" w:rsidR="00420E18" w:rsidRPr="00A51EA3" w:rsidRDefault="00420E18" w:rsidP="00420E18">
            <w:pPr>
              <w:ind w:firstLine="0"/>
              <w:jc w:val="center"/>
              <w:rPr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4,9495939</w:t>
            </w:r>
          </w:p>
        </w:tc>
      </w:tr>
      <w:tr w:rsidR="00420E18" w:rsidRPr="0052738E" w14:paraId="1443BA60" w14:textId="77777777" w:rsidTr="00B81F0C">
        <w:trPr>
          <w:trHeight w:val="277"/>
        </w:trPr>
        <w:tc>
          <w:tcPr>
            <w:tcW w:w="155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ADF75F" w14:textId="77777777" w:rsidR="00420E18" w:rsidRPr="0052738E" w:rsidRDefault="00420E18" w:rsidP="00420E18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52738E">
              <w:rPr>
                <w:color w:val="000000"/>
                <w:szCs w:val="28"/>
                <w:lang w:eastAsia="ru-RU"/>
              </w:rPr>
              <w:t>241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F7C1FE" w14:textId="67CF8A18" w:rsidR="00420E18" w:rsidRPr="00A51EA3" w:rsidRDefault="00420E18" w:rsidP="00420E1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0,12687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D9F5E1" w14:textId="15BCB702" w:rsidR="00420E18" w:rsidRPr="00A51EA3" w:rsidRDefault="00420E18" w:rsidP="00420E18">
            <w:pPr>
              <w:ind w:firstLine="0"/>
              <w:jc w:val="center"/>
              <w:rPr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9,6278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BA92F4" w14:textId="49A9F059" w:rsidR="00420E18" w:rsidRPr="00A51EA3" w:rsidRDefault="00420E18" w:rsidP="00420E18">
            <w:pPr>
              <w:ind w:firstLine="0"/>
              <w:jc w:val="center"/>
              <w:rPr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09,77965</w:t>
            </w:r>
          </w:p>
        </w:tc>
        <w:tc>
          <w:tcPr>
            <w:tcW w:w="12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A468CB" w14:textId="331DAC1D" w:rsidR="00420E18" w:rsidRPr="00A51EA3" w:rsidRDefault="00420E18" w:rsidP="00420E1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9,83868</w:t>
            </w:r>
          </w:p>
        </w:tc>
        <w:tc>
          <w:tcPr>
            <w:tcW w:w="10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54F888" w14:textId="5C39889B" w:rsidR="00420E18" w:rsidRPr="00A51EA3" w:rsidRDefault="00420E18" w:rsidP="00420E18">
            <w:pPr>
              <w:ind w:firstLine="0"/>
              <w:jc w:val="center"/>
              <w:rPr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0,1881</w:t>
            </w:r>
          </w:p>
        </w:tc>
        <w:tc>
          <w:tcPr>
            <w:tcW w:w="20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CF4980" w14:textId="2EE45685" w:rsidR="00420E18" w:rsidRPr="00A51EA3" w:rsidRDefault="00420E18" w:rsidP="00420E18">
            <w:pPr>
              <w:ind w:firstLine="0"/>
              <w:jc w:val="center"/>
              <w:rPr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4,9509942</w:t>
            </w:r>
          </w:p>
        </w:tc>
      </w:tr>
      <w:tr w:rsidR="00420E18" w:rsidRPr="0052738E" w14:paraId="0A1E8CA3" w14:textId="77777777" w:rsidTr="00B81F0C">
        <w:trPr>
          <w:trHeight w:val="277"/>
        </w:trPr>
        <w:tc>
          <w:tcPr>
            <w:tcW w:w="1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51A68E" w14:textId="77777777" w:rsidR="00420E18" w:rsidRPr="0052738E" w:rsidRDefault="00420E18" w:rsidP="00420E18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52738E">
              <w:rPr>
                <w:color w:val="000000"/>
                <w:szCs w:val="28"/>
              </w:rPr>
              <w:t>242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6F5979" w14:textId="5E29CF7A" w:rsidR="00420E18" w:rsidRPr="00A51EA3" w:rsidRDefault="00420E18" w:rsidP="00420E1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0,12945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C84029" w14:textId="51993D20" w:rsidR="00420E18" w:rsidRPr="00A51EA3" w:rsidRDefault="00420E18" w:rsidP="00420E18">
            <w:pPr>
              <w:ind w:firstLine="0"/>
              <w:jc w:val="center"/>
              <w:rPr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9,6241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52507D" w14:textId="48DD74AF" w:rsidR="00420E18" w:rsidRPr="00A51EA3" w:rsidRDefault="00420E18" w:rsidP="00420E18">
            <w:pPr>
              <w:ind w:firstLine="0"/>
              <w:jc w:val="center"/>
              <w:rPr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09,77906</w:t>
            </w:r>
          </w:p>
        </w:tc>
        <w:tc>
          <w:tcPr>
            <w:tcW w:w="12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E6C551" w14:textId="033D8ADC" w:rsidR="00420E18" w:rsidRPr="00A51EA3" w:rsidRDefault="00420E18" w:rsidP="00420E1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9,8373</w:t>
            </w:r>
          </w:p>
        </w:tc>
        <w:tc>
          <w:tcPr>
            <w:tcW w:w="10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2CA292" w14:textId="32261548" w:rsidR="00420E18" w:rsidRPr="00A51EA3" w:rsidRDefault="00420E18" w:rsidP="00420E18">
            <w:pPr>
              <w:ind w:firstLine="0"/>
              <w:jc w:val="center"/>
              <w:rPr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0,18</w:t>
            </w:r>
          </w:p>
        </w:tc>
        <w:tc>
          <w:tcPr>
            <w:tcW w:w="20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659554" w14:textId="1CB08454" w:rsidR="00420E18" w:rsidRPr="00A51EA3" w:rsidRDefault="00420E18" w:rsidP="00420E18">
            <w:pPr>
              <w:ind w:firstLine="0"/>
              <w:jc w:val="center"/>
              <w:rPr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4,9523946</w:t>
            </w:r>
          </w:p>
        </w:tc>
      </w:tr>
      <w:tr w:rsidR="00420E18" w:rsidRPr="0052738E" w14:paraId="2B5040C3" w14:textId="77777777" w:rsidTr="00B81F0C">
        <w:trPr>
          <w:trHeight w:val="277"/>
        </w:trPr>
        <w:tc>
          <w:tcPr>
            <w:tcW w:w="155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0609E1" w14:textId="77777777" w:rsidR="00420E18" w:rsidRPr="0052738E" w:rsidRDefault="00420E18" w:rsidP="00420E18">
            <w:pPr>
              <w:ind w:firstLine="0"/>
              <w:jc w:val="center"/>
              <w:rPr>
                <w:color w:val="000000"/>
                <w:szCs w:val="28"/>
              </w:rPr>
            </w:pPr>
            <w:r w:rsidRPr="0052738E">
              <w:rPr>
                <w:color w:val="000000"/>
                <w:szCs w:val="28"/>
              </w:rPr>
              <w:t>243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B5CD35" w14:textId="0BFE6003" w:rsidR="00420E18" w:rsidRPr="00A51EA3" w:rsidRDefault="00420E18" w:rsidP="00420E1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0,13203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8E6D9B" w14:textId="3C03E4E1" w:rsidR="00420E18" w:rsidRPr="00A51EA3" w:rsidRDefault="00420E18" w:rsidP="00420E18">
            <w:pPr>
              <w:ind w:firstLine="0"/>
              <w:jc w:val="center"/>
              <w:rPr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9,6204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0F96D1" w14:textId="7FDBA616" w:rsidR="00420E18" w:rsidRPr="00A51EA3" w:rsidRDefault="00420E18" w:rsidP="00420E18">
            <w:pPr>
              <w:ind w:firstLine="0"/>
              <w:jc w:val="center"/>
              <w:rPr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09,77847</w:t>
            </w:r>
          </w:p>
        </w:tc>
        <w:tc>
          <w:tcPr>
            <w:tcW w:w="12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19C304" w14:textId="4495A787" w:rsidR="00420E18" w:rsidRPr="00A51EA3" w:rsidRDefault="00420E18" w:rsidP="00420E1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9,83593</w:t>
            </w:r>
          </w:p>
        </w:tc>
        <w:tc>
          <w:tcPr>
            <w:tcW w:w="10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5B4A4B" w14:textId="4F6EA1D5" w:rsidR="00420E18" w:rsidRPr="00A51EA3" w:rsidRDefault="00420E18" w:rsidP="00420E18">
            <w:pPr>
              <w:ind w:firstLine="0"/>
              <w:jc w:val="center"/>
              <w:rPr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0,1719</w:t>
            </w:r>
          </w:p>
        </w:tc>
        <w:tc>
          <w:tcPr>
            <w:tcW w:w="20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3DF0EA" w14:textId="48D49594" w:rsidR="00420E18" w:rsidRPr="00A51EA3" w:rsidRDefault="00420E18" w:rsidP="00420E18">
            <w:pPr>
              <w:ind w:firstLine="0"/>
              <w:jc w:val="center"/>
              <w:rPr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4,9537949</w:t>
            </w:r>
          </w:p>
        </w:tc>
      </w:tr>
      <w:tr w:rsidR="00420E18" w:rsidRPr="0052738E" w14:paraId="0621F49A" w14:textId="77777777" w:rsidTr="00B81F0C">
        <w:trPr>
          <w:trHeight w:val="277"/>
        </w:trPr>
        <w:tc>
          <w:tcPr>
            <w:tcW w:w="155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D14711" w14:textId="77777777" w:rsidR="00420E18" w:rsidRPr="0052738E" w:rsidRDefault="00420E18" w:rsidP="00420E18">
            <w:pPr>
              <w:ind w:firstLine="0"/>
              <w:jc w:val="center"/>
              <w:rPr>
                <w:color w:val="000000"/>
                <w:szCs w:val="28"/>
              </w:rPr>
            </w:pPr>
            <w:r w:rsidRPr="0052738E">
              <w:rPr>
                <w:color w:val="000000"/>
                <w:szCs w:val="28"/>
              </w:rPr>
              <w:t>244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A022EE" w14:textId="738FCDF9" w:rsidR="00420E18" w:rsidRPr="00A51EA3" w:rsidRDefault="00420E18" w:rsidP="00420E1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0,13461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68D071" w14:textId="4B2425DF" w:rsidR="00420E18" w:rsidRPr="00A51EA3" w:rsidRDefault="00420E18" w:rsidP="00420E18">
            <w:pPr>
              <w:ind w:firstLine="0"/>
              <w:jc w:val="center"/>
              <w:rPr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9,6167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113991" w14:textId="2344B82E" w:rsidR="00420E18" w:rsidRPr="00A51EA3" w:rsidRDefault="00420E18" w:rsidP="00420E18">
            <w:pPr>
              <w:ind w:firstLine="0"/>
              <w:jc w:val="center"/>
              <w:rPr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09,77788</w:t>
            </w:r>
          </w:p>
        </w:tc>
        <w:tc>
          <w:tcPr>
            <w:tcW w:w="12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DA6A8F" w14:textId="100FE1C8" w:rsidR="00420E18" w:rsidRPr="00A51EA3" w:rsidRDefault="00420E18" w:rsidP="00420E1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9,83456</w:t>
            </w:r>
          </w:p>
        </w:tc>
        <w:tc>
          <w:tcPr>
            <w:tcW w:w="10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36C598" w14:textId="0718E7B6" w:rsidR="00420E18" w:rsidRPr="00A51EA3" w:rsidRDefault="00420E18" w:rsidP="00420E18">
            <w:pPr>
              <w:ind w:firstLine="0"/>
              <w:jc w:val="center"/>
              <w:rPr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0,1638</w:t>
            </w:r>
          </w:p>
        </w:tc>
        <w:tc>
          <w:tcPr>
            <w:tcW w:w="20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47234C" w14:textId="37A016E8" w:rsidR="00420E18" w:rsidRPr="00A51EA3" w:rsidRDefault="00420E18" w:rsidP="00420E18">
            <w:pPr>
              <w:ind w:firstLine="0"/>
              <w:jc w:val="center"/>
              <w:rPr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4,9551952</w:t>
            </w:r>
          </w:p>
        </w:tc>
      </w:tr>
      <w:tr w:rsidR="00420E18" w:rsidRPr="0052738E" w14:paraId="095B547F" w14:textId="77777777" w:rsidTr="00B81F0C">
        <w:trPr>
          <w:trHeight w:val="277"/>
        </w:trPr>
        <w:tc>
          <w:tcPr>
            <w:tcW w:w="155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B17130" w14:textId="77777777" w:rsidR="00420E18" w:rsidRPr="0052738E" w:rsidRDefault="00420E18" w:rsidP="00420E18">
            <w:pPr>
              <w:ind w:firstLine="0"/>
              <w:jc w:val="center"/>
              <w:rPr>
                <w:color w:val="000000"/>
                <w:szCs w:val="28"/>
              </w:rPr>
            </w:pPr>
            <w:r w:rsidRPr="0052738E">
              <w:rPr>
                <w:color w:val="000000"/>
                <w:szCs w:val="28"/>
              </w:rPr>
              <w:t>245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5035F3" w14:textId="522EB50A" w:rsidR="00420E18" w:rsidRPr="00A51EA3" w:rsidRDefault="00420E18" w:rsidP="00420E1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0,13719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327A40" w14:textId="1E00A3D2" w:rsidR="00420E18" w:rsidRPr="00A51EA3" w:rsidRDefault="00420E18" w:rsidP="00420E18">
            <w:pPr>
              <w:ind w:firstLine="0"/>
              <w:jc w:val="center"/>
              <w:rPr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9,6131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88D452" w14:textId="2F37AACE" w:rsidR="00420E18" w:rsidRPr="00A51EA3" w:rsidRDefault="00420E18" w:rsidP="00420E18">
            <w:pPr>
              <w:ind w:firstLine="0"/>
              <w:jc w:val="center"/>
              <w:rPr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09,77729</w:t>
            </w:r>
          </w:p>
        </w:tc>
        <w:tc>
          <w:tcPr>
            <w:tcW w:w="12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463D48" w14:textId="74CEFBB6" w:rsidR="00420E18" w:rsidRPr="00A51EA3" w:rsidRDefault="00420E18" w:rsidP="00420E1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9,83318</w:t>
            </w:r>
          </w:p>
        </w:tc>
        <w:tc>
          <w:tcPr>
            <w:tcW w:w="10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A9D7C8" w14:textId="3D2D2555" w:rsidR="00420E18" w:rsidRPr="00A51EA3" w:rsidRDefault="00420E18" w:rsidP="00420E18">
            <w:pPr>
              <w:ind w:firstLine="0"/>
              <w:jc w:val="center"/>
              <w:rPr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0,1558</w:t>
            </w:r>
          </w:p>
        </w:tc>
        <w:tc>
          <w:tcPr>
            <w:tcW w:w="20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C811B0" w14:textId="3475B24E" w:rsidR="00420E18" w:rsidRPr="00A51EA3" w:rsidRDefault="00420E18" w:rsidP="00420E18">
            <w:pPr>
              <w:ind w:firstLine="0"/>
              <w:jc w:val="center"/>
              <w:rPr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4,9565956</w:t>
            </w:r>
          </w:p>
        </w:tc>
      </w:tr>
      <w:tr w:rsidR="00420E18" w:rsidRPr="0052738E" w14:paraId="0AE248EA" w14:textId="77777777" w:rsidTr="00B81F0C">
        <w:trPr>
          <w:trHeight w:val="277"/>
        </w:trPr>
        <w:tc>
          <w:tcPr>
            <w:tcW w:w="155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C55186" w14:textId="77777777" w:rsidR="00420E18" w:rsidRPr="0052738E" w:rsidRDefault="00420E18" w:rsidP="00420E18">
            <w:pPr>
              <w:ind w:firstLine="0"/>
              <w:jc w:val="center"/>
              <w:rPr>
                <w:color w:val="000000"/>
                <w:szCs w:val="28"/>
              </w:rPr>
            </w:pPr>
            <w:r w:rsidRPr="0052738E">
              <w:rPr>
                <w:color w:val="000000"/>
                <w:szCs w:val="28"/>
              </w:rPr>
              <w:t>246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D53CCD" w14:textId="79A2DBA6" w:rsidR="00420E18" w:rsidRPr="00A51EA3" w:rsidRDefault="00420E18" w:rsidP="00420E1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0,13976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8A4403" w14:textId="34CFECAB" w:rsidR="00420E18" w:rsidRPr="00A51EA3" w:rsidRDefault="00420E18" w:rsidP="00420E18">
            <w:pPr>
              <w:ind w:firstLine="0"/>
              <w:jc w:val="center"/>
              <w:rPr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9,6094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600221" w14:textId="373F96D6" w:rsidR="00420E18" w:rsidRPr="00A51EA3" w:rsidRDefault="00420E18" w:rsidP="00420E18">
            <w:pPr>
              <w:ind w:firstLine="0"/>
              <w:jc w:val="center"/>
              <w:rPr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09,7767</w:t>
            </w:r>
          </w:p>
        </w:tc>
        <w:tc>
          <w:tcPr>
            <w:tcW w:w="12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3E7A11" w14:textId="633D7C93" w:rsidR="00420E18" w:rsidRPr="00A51EA3" w:rsidRDefault="00420E18" w:rsidP="00420E1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9,83181</w:t>
            </w:r>
          </w:p>
        </w:tc>
        <w:tc>
          <w:tcPr>
            <w:tcW w:w="10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DD9BFF" w14:textId="78F729D0" w:rsidR="00420E18" w:rsidRPr="00A51EA3" w:rsidRDefault="00420E18" w:rsidP="00420E18">
            <w:pPr>
              <w:ind w:firstLine="0"/>
              <w:jc w:val="center"/>
              <w:rPr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0,1477</w:t>
            </w:r>
          </w:p>
        </w:tc>
        <w:tc>
          <w:tcPr>
            <w:tcW w:w="20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B6337F" w14:textId="103FDFBC" w:rsidR="00420E18" w:rsidRPr="00A51EA3" w:rsidRDefault="00420E18" w:rsidP="00420E18">
            <w:pPr>
              <w:ind w:firstLine="0"/>
              <w:jc w:val="center"/>
              <w:rPr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4,9579958</w:t>
            </w:r>
          </w:p>
        </w:tc>
      </w:tr>
      <w:tr w:rsidR="00420E18" w:rsidRPr="0052738E" w14:paraId="0C12BA53" w14:textId="77777777" w:rsidTr="00B81F0C">
        <w:trPr>
          <w:trHeight w:val="277"/>
        </w:trPr>
        <w:tc>
          <w:tcPr>
            <w:tcW w:w="155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13DED7" w14:textId="77777777" w:rsidR="00420E18" w:rsidRPr="0052738E" w:rsidRDefault="00420E18" w:rsidP="00420E18">
            <w:pPr>
              <w:ind w:firstLine="0"/>
              <w:jc w:val="center"/>
              <w:rPr>
                <w:color w:val="000000"/>
                <w:szCs w:val="28"/>
              </w:rPr>
            </w:pPr>
            <w:r w:rsidRPr="0052738E">
              <w:rPr>
                <w:color w:val="000000"/>
                <w:szCs w:val="28"/>
              </w:rPr>
              <w:t>247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589E45" w14:textId="5362890F" w:rsidR="00420E18" w:rsidRPr="00A51EA3" w:rsidRDefault="00420E18" w:rsidP="00420E1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0,14234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BCB0E8" w14:textId="1EA0EDF8" w:rsidR="00420E18" w:rsidRPr="00A51EA3" w:rsidRDefault="00420E18" w:rsidP="00420E18">
            <w:pPr>
              <w:ind w:firstLine="0"/>
              <w:jc w:val="center"/>
              <w:rPr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9,6057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DB8714" w14:textId="10E85625" w:rsidR="00420E18" w:rsidRPr="00A51EA3" w:rsidRDefault="00420E18" w:rsidP="00420E18">
            <w:pPr>
              <w:ind w:firstLine="0"/>
              <w:jc w:val="center"/>
              <w:rPr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09,77611</w:t>
            </w:r>
          </w:p>
        </w:tc>
        <w:tc>
          <w:tcPr>
            <w:tcW w:w="12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D9D918" w14:textId="20CDF3F0" w:rsidR="00420E18" w:rsidRPr="00A51EA3" w:rsidRDefault="00420E18" w:rsidP="00420E1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9,83044</w:t>
            </w:r>
          </w:p>
        </w:tc>
        <w:tc>
          <w:tcPr>
            <w:tcW w:w="10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6A247E" w14:textId="52F97819" w:rsidR="00420E18" w:rsidRPr="00A51EA3" w:rsidRDefault="00420E18" w:rsidP="00420E18">
            <w:pPr>
              <w:tabs>
                <w:tab w:val="center" w:pos="1181"/>
              </w:tabs>
              <w:ind w:firstLine="0"/>
              <w:jc w:val="center"/>
              <w:rPr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0,1396</w:t>
            </w:r>
          </w:p>
        </w:tc>
        <w:tc>
          <w:tcPr>
            <w:tcW w:w="20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06C725" w14:textId="4302169D" w:rsidR="00420E18" w:rsidRPr="00A51EA3" w:rsidRDefault="00420E18" w:rsidP="00420E18">
            <w:pPr>
              <w:ind w:firstLine="0"/>
              <w:jc w:val="center"/>
              <w:rPr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4,9593961</w:t>
            </w:r>
          </w:p>
        </w:tc>
      </w:tr>
      <w:tr w:rsidR="00420E18" w:rsidRPr="0052738E" w14:paraId="0C30AAC5" w14:textId="77777777" w:rsidTr="00B81F0C">
        <w:trPr>
          <w:trHeight w:val="277"/>
        </w:trPr>
        <w:tc>
          <w:tcPr>
            <w:tcW w:w="155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82BA80" w14:textId="77777777" w:rsidR="00420E18" w:rsidRPr="0052738E" w:rsidRDefault="00420E18" w:rsidP="00420E18">
            <w:pPr>
              <w:ind w:firstLine="0"/>
              <w:jc w:val="center"/>
              <w:rPr>
                <w:color w:val="000000"/>
                <w:szCs w:val="28"/>
              </w:rPr>
            </w:pPr>
            <w:r w:rsidRPr="0052738E">
              <w:rPr>
                <w:color w:val="000000"/>
                <w:szCs w:val="28"/>
              </w:rPr>
              <w:t>248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398AC1" w14:textId="6CB4DDFF" w:rsidR="00420E18" w:rsidRPr="00A51EA3" w:rsidRDefault="00420E18" w:rsidP="00420E1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0,14492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8CE82E" w14:textId="57755533" w:rsidR="00420E18" w:rsidRPr="00A51EA3" w:rsidRDefault="00420E18" w:rsidP="00420E18">
            <w:pPr>
              <w:ind w:firstLine="0"/>
              <w:jc w:val="center"/>
              <w:rPr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9,602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B3ECEC" w14:textId="36153D4C" w:rsidR="00420E18" w:rsidRPr="00A51EA3" w:rsidRDefault="00420E18" w:rsidP="00420E18">
            <w:pPr>
              <w:ind w:firstLine="0"/>
              <w:jc w:val="center"/>
              <w:rPr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09,77551</w:t>
            </w:r>
          </w:p>
        </w:tc>
        <w:tc>
          <w:tcPr>
            <w:tcW w:w="12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950D20" w14:textId="34B2CFD0" w:rsidR="00420E18" w:rsidRPr="00A51EA3" w:rsidRDefault="00420E18" w:rsidP="00420E1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9,82906</w:t>
            </w:r>
          </w:p>
        </w:tc>
        <w:tc>
          <w:tcPr>
            <w:tcW w:w="10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2553F9" w14:textId="53274618" w:rsidR="00420E18" w:rsidRPr="00A51EA3" w:rsidRDefault="00420E18" w:rsidP="00420E18">
            <w:pPr>
              <w:ind w:firstLine="0"/>
              <w:jc w:val="center"/>
              <w:rPr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0,1315</w:t>
            </w:r>
          </w:p>
        </w:tc>
        <w:tc>
          <w:tcPr>
            <w:tcW w:w="20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135F03" w14:textId="65ADC70C" w:rsidR="00420E18" w:rsidRPr="00A51EA3" w:rsidRDefault="00420E18" w:rsidP="00420E18">
            <w:pPr>
              <w:ind w:firstLine="0"/>
              <w:jc w:val="center"/>
              <w:rPr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4,9607964</w:t>
            </w:r>
          </w:p>
        </w:tc>
      </w:tr>
      <w:tr w:rsidR="00420E18" w:rsidRPr="0052738E" w14:paraId="2FF1FD41" w14:textId="77777777" w:rsidTr="00B81F0C">
        <w:trPr>
          <w:trHeight w:val="277"/>
        </w:trPr>
        <w:tc>
          <w:tcPr>
            <w:tcW w:w="155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13EF47" w14:textId="77777777" w:rsidR="00420E18" w:rsidRPr="0052738E" w:rsidRDefault="00420E18" w:rsidP="00420E18">
            <w:pPr>
              <w:ind w:firstLine="0"/>
              <w:jc w:val="center"/>
              <w:rPr>
                <w:color w:val="000000"/>
                <w:szCs w:val="28"/>
              </w:rPr>
            </w:pPr>
            <w:r w:rsidRPr="0052738E">
              <w:rPr>
                <w:color w:val="000000"/>
                <w:szCs w:val="28"/>
              </w:rPr>
              <w:t>249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CF5AFA" w14:textId="39B9DCEB" w:rsidR="00420E18" w:rsidRPr="00A51EA3" w:rsidRDefault="00420E18" w:rsidP="00420E1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0,1475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E1D6AD" w14:textId="4D84859D" w:rsidR="00420E18" w:rsidRPr="00A51EA3" w:rsidRDefault="00420E18" w:rsidP="00420E18">
            <w:pPr>
              <w:ind w:firstLine="0"/>
              <w:jc w:val="center"/>
              <w:rPr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9,5984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F58AFC" w14:textId="4E891186" w:rsidR="00420E18" w:rsidRPr="00A51EA3" w:rsidRDefault="00420E18" w:rsidP="00420E18">
            <w:pPr>
              <w:ind w:firstLine="0"/>
              <w:jc w:val="center"/>
              <w:rPr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09,77492</w:t>
            </w:r>
          </w:p>
        </w:tc>
        <w:tc>
          <w:tcPr>
            <w:tcW w:w="12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E19ABE" w14:textId="67456491" w:rsidR="00420E18" w:rsidRPr="00A51EA3" w:rsidRDefault="00420E18" w:rsidP="00420E1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9,82769</w:t>
            </w:r>
          </w:p>
        </w:tc>
        <w:tc>
          <w:tcPr>
            <w:tcW w:w="10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FA69E1" w14:textId="09532F73" w:rsidR="00420E18" w:rsidRPr="00A51EA3" w:rsidRDefault="00420E18" w:rsidP="00420E18">
            <w:pPr>
              <w:ind w:firstLine="0"/>
              <w:jc w:val="center"/>
              <w:rPr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0,1235</w:t>
            </w:r>
          </w:p>
        </w:tc>
        <w:tc>
          <w:tcPr>
            <w:tcW w:w="20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BCA426" w14:textId="353F3498" w:rsidR="00420E18" w:rsidRPr="00A51EA3" w:rsidRDefault="00420E18" w:rsidP="00420E18">
            <w:pPr>
              <w:ind w:firstLine="0"/>
              <w:jc w:val="center"/>
              <w:rPr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5,9621966</w:t>
            </w:r>
          </w:p>
        </w:tc>
      </w:tr>
      <w:tr w:rsidR="00420E18" w:rsidRPr="0052738E" w14:paraId="3D9D63CE" w14:textId="77777777" w:rsidTr="00B81F0C">
        <w:trPr>
          <w:trHeight w:val="277"/>
        </w:trPr>
        <w:tc>
          <w:tcPr>
            <w:tcW w:w="155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8D69F9" w14:textId="77777777" w:rsidR="00420E18" w:rsidRPr="0052738E" w:rsidRDefault="00420E18" w:rsidP="00420E18">
            <w:pPr>
              <w:ind w:firstLine="0"/>
              <w:jc w:val="center"/>
              <w:rPr>
                <w:color w:val="000000"/>
                <w:szCs w:val="28"/>
              </w:rPr>
            </w:pPr>
            <w:r w:rsidRPr="0052738E">
              <w:rPr>
                <w:color w:val="000000"/>
                <w:szCs w:val="28"/>
              </w:rPr>
              <w:t>250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275A9C" w14:textId="03C52F51" w:rsidR="00420E18" w:rsidRPr="00A51EA3" w:rsidRDefault="00420E18" w:rsidP="00420E1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0,1243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CBF4E7" w14:textId="3D2D9836" w:rsidR="00420E18" w:rsidRPr="00A51EA3" w:rsidRDefault="00420E18" w:rsidP="00420E18">
            <w:pPr>
              <w:ind w:firstLine="0"/>
              <w:jc w:val="center"/>
              <w:rPr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9,6315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7F20C8" w14:textId="277E7F70" w:rsidR="00420E18" w:rsidRPr="00A51EA3" w:rsidRDefault="00420E18" w:rsidP="00420E18">
            <w:pPr>
              <w:ind w:firstLine="0"/>
              <w:jc w:val="center"/>
              <w:rPr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09,78024</w:t>
            </w:r>
          </w:p>
        </w:tc>
        <w:tc>
          <w:tcPr>
            <w:tcW w:w="12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194A7D" w14:textId="7D70D27A" w:rsidR="00420E18" w:rsidRPr="00A51EA3" w:rsidRDefault="00420E18" w:rsidP="00420E1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9,84005</w:t>
            </w:r>
          </w:p>
        </w:tc>
        <w:tc>
          <w:tcPr>
            <w:tcW w:w="10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4B48DE" w14:textId="0FBEBC96" w:rsidR="00420E18" w:rsidRPr="00A51EA3" w:rsidRDefault="00420E18" w:rsidP="00420E18">
            <w:pPr>
              <w:ind w:firstLine="0"/>
              <w:jc w:val="center"/>
              <w:rPr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0,1962</w:t>
            </w:r>
          </w:p>
        </w:tc>
        <w:tc>
          <w:tcPr>
            <w:tcW w:w="20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3753FA" w14:textId="22C19EEC" w:rsidR="00420E18" w:rsidRPr="00A51EA3" w:rsidRDefault="00420E18" w:rsidP="00420E18">
            <w:pPr>
              <w:ind w:firstLine="0"/>
              <w:jc w:val="center"/>
              <w:rPr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4,9495939</w:t>
            </w:r>
          </w:p>
        </w:tc>
      </w:tr>
    </w:tbl>
    <w:p w14:paraId="5A0AA256" w14:textId="77777777" w:rsidR="00762076" w:rsidRPr="0052738E" w:rsidRDefault="00762076" w:rsidP="00762076">
      <w:pPr>
        <w:ind w:firstLine="720"/>
        <w:rPr>
          <w:bCs/>
          <w:spacing w:val="-4"/>
          <w:szCs w:val="28"/>
        </w:rPr>
      </w:pPr>
    </w:p>
    <w:p w14:paraId="6502A88A" w14:textId="77777777" w:rsidR="00762076" w:rsidRPr="0052738E" w:rsidRDefault="00762076" w:rsidP="001F1064">
      <w:pPr>
        <w:pageBreakBefore/>
        <w:widowControl w:val="0"/>
        <w:ind w:firstLine="720"/>
        <w:jc w:val="center"/>
        <w:rPr>
          <w:bCs/>
          <w:i/>
          <w:spacing w:val="-4"/>
          <w:szCs w:val="28"/>
        </w:rPr>
      </w:pPr>
      <w:r w:rsidRPr="0052738E">
        <w:rPr>
          <w:bCs/>
          <w:i/>
          <w:spacing w:val="-4"/>
          <w:szCs w:val="28"/>
        </w:rPr>
        <w:lastRenderedPageBreak/>
        <w:t>3</w:t>
      </w:r>
      <w:r w:rsidR="00191EA5" w:rsidRPr="0052738E">
        <w:rPr>
          <w:bCs/>
          <w:i/>
          <w:spacing w:val="-4"/>
          <w:szCs w:val="28"/>
        </w:rPr>
        <w:t>.</w:t>
      </w:r>
      <w:r w:rsidRPr="0052738E">
        <w:rPr>
          <w:bCs/>
          <w:i/>
          <w:spacing w:val="-4"/>
          <w:szCs w:val="28"/>
        </w:rPr>
        <w:t xml:space="preserve"> Определение экспериментального закона распределения</w:t>
      </w:r>
    </w:p>
    <w:p w14:paraId="3208942B" w14:textId="77777777" w:rsidR="00E578AD" w:rsidRPr="0052738E" w:rsidRDefault="00E578AD" w:rsidP="00E578AD">
      <w:pPr>
        <w:ind w:firstLine="720"/>
        <w:jc w:val="left"/>
        <w:rPr>
          <w:szCs w:val="28"/>
        </w:rPr>
      </w:pPr>
    </w:p>
    <w:p w14:paraId="0E290DE4" w14:textId="77777777" w:rsidR="00E578AD" w:rsidRPr="0052738E" w:rsidRDefault="00E578AD" w:rsidP="007D3802">
      <w:pPr>
        <w:ind w:firstLine="720"/>
        <w:rPr>
          <w:szCs w:val="28"/>
        </w:rPr>
      </w:pPr>
      <w:r w:rsidRPr="0052738E">
        <w:rPr>
          <w:szCs w:val="28"/>
        </w:rPr>
        <w:t>По полученным статистическим моделям параметров резисторов и входного сопротивл</w:t>
      </w:r>
      <w:r w:rsidR="007D3802" w:rsidRPr="0052738E">
        <w:rPr>
          <w:szCs w:val="28"/>
        </w:rPr>
        <w:t xml:space="preserve">ения цепи строятся гистограммы. </w:t>
      </w:r>
      <w:r w:rsidRPr="0052738E">
        <w:rPr>
          <w:szCs w:val="28"/>
        </w:rPr>
        <w:t>Количество и</w:t>
      </w:r>
      <w:r w:rsidR="007D3802" w:rsidRPr="0052738E">
        <w:rPr>
          <w:szCs w:val="28"/>
        </w:rPr>
        <w:t xml:space="preserve">нтервалов </w:t>
      </w:r>
      <w:r w:rsidR="007D3802" w:rsidRPr="0052738E">
        <w:rPr>
          <w:szCs w:val="28"/>
          <w:lang w:val="en-US"/>
        </w:rPr>
        <w:t>L</w:t>
      </w:r>
      <w:r w:rsidR="007D3802" w:rsidRPr="0052738E">
        <w:rPr>
          <w:szCs w:val="28"/>
        </w:rPr>
        <w:t xml:space="preserve"> </w:t>
      </w:r>
      <w:r w:rsidRPr="0052738E">
        <w:rPr>
          <w:szCs w:val="28"/>
        </w:rPr>
        <w:t>гистограммы определяется по выражению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8784"/>
        <w:gridCol w:w="560"/>
      </w:tblGrid>
      <w:tr w:rsidR="00E578AD" w:rsidRPr="0052738E" w14:paraId="320E24A6" w14:textId="77777777" w:rsidTr="00B94470">
        <w:tc>
          <w:tcPr>
            <w:tcW w:w="8784" w:type="dxa"/>
          </w:tcPr>
          <w:p w14:paraId="58069641" w14:textId="77777777" w:rsidR="00E578AD" w:rsidRPr="0052738E" w:rsidRDefault="00E578AD" w:rsidP="00E578AD">
            <w:pPr>
              <w:ind w:firstLine="0"/>
              <w:jc w:val="center"/>
              <w:rPr>
                <w:bCs/>
                <w:spacing w:val="-4"/>
                <w:szCs w:val="28"/>
              </w:rPr>
            </w:pPr>
            <w:r w:rsidRPr="0052738E">
              <w:rPr>
                <w:szCs w:val="28"/>
                <w:lang w:val="en-US"/>
              </w:rPr>
              <w:t>L</w:t>
            </w:r>
            <w:r w:rsidRPr="0052738E">
              <w:rPr>
                <w:szCs w:val="28"/>
              </w:rPr>
              <w:t xml:space="preserve"> = 1 + 3,322·lg n ,</w:t>
            </w:r>
          </w:p>
        </w:tc>
        <w:tc>
          <w:tcPr>
            <w:tcW w:w="560" w:type="dxa"/>
          </w:tcPr>
          <w:p w14:paraId="0FBF1ED2" w14:textId="77777777" w:rsidR="00E578AD" w:rsidRPr="0052738E" w:rsidRDefault="00E578AD" w:rsidP="00B94470">
            <w:pPr>
              <w:ind w:firstLine="0"/>
              <w:jc w:val="right"/>
              <w:rPr>
                <w:bCs/>
                <w:spacing w:val="-4"/>
                <w:szCs w:val="28"/>
              </w:rPr>
            </w:pPr>
            <w:r w:rsidRPr="0052738E">
              <w:rPr>
                <w:szCs w:val="28"/>
              </w:rPr>
              <w:t>(3)</w:t>
            </w:r>
          </w:p>
        </w:tc>
      </w:tr>
    </w:tbl>
    <w:p w14:paraId="63A0BD48" w14:textId="77777777" w:rsidR="00E578AD" w:rsidRPr="0052738E" w:rsidRDefault="00E578AD" w:rsidP="00E578AD">
      <w:pPr>
        <w:ind w:firstLine="0"/>
        <w:jc w:val="left"/>
        <w:rPr>
          <w:szCs w:val="28"/>
        </w:rPr>
      </w:pPr>
      <w:r w:rsidRPr="0052738E">
        <w:rPr>
          <w:szCs w:val="28"/>
        </w:rPr>
        <w:t xml:space="preserve">где n – число моделей. </w:t>
      </w:r>
    </w:p>
    <w:p w14:paraId="288A7037" w14:textId="77777777" w:rsidR="00E578AD" w:rsidRPr="0052738E" w:rsidRDefault="00E578AD" w:rsidP="00E578AD">
      <w:pPr>
        <w:ind w:firstLine="708"/>
        <w:jc w:val="left"/>
        <w:rPr>
          <w:bCs/>
          <w:spacing w:val="-4"/>
          <w:szCs w:val="28"/>
        </w:rPr>
      </w:pPr>
      <w:r w:rsidRPr="0052738E">
        <w:rPr>
          <w:szCs w:val="28"/>
        </w:rPr>
        <w:t>Получаем:</w:t>
      </w:r>
    </w:p>
    <w:p w14:paraId="61FFA786" w14:textId="61114F37" w:rsidR="00E578AD" w:rsidRPr="00CF479A" w:rsidRDefault="00E578AD" w:rsidP="00E578AD">
      <w:pPr>
        <w:spacing w:line="240" w:lineRule="auto"/>
        <w:ind w:firstLine="0"/>
        <w:jc w:val="center"/>
        <w:rPr>
          <w:szCs w:val="28"/>
          <w:lang w:val="en-US"/>
        </w:rPr>
      </w:pPr>
      <w:r w:rsidRPr="0052738E">
        <w:rPr>
          <w:szCs w:val="28"/>
          <w:lang w:val="en-US"/>
        </w:rPr>
        <w:t>L</w:t>
      </w:r>
      <w:r w:rsidRPr="0052738E">
        <w:rPr>
          <w:szCs w:val="28"/>
        </w:rPr>
        <w:t xml:space="preserve"> = 1 + 3,322·</w:t>
      </w:r>
      <w:r w:rsidR="00F0466F" w:rsidRPr="0052738E">
        <w:rPr>
          <w:szCs w:val="28"/>
        </w:rPr>
        <w:t>lg(</w:t>
      </w:r>
      <w:r w:rsidR="00CF479A">
        <w:rPr>
          <w:szCs w:val="28"/>
          <w:lang w:val="en-US"/>
        </w:rPr>
        <w:t>180</w:t>
      </w:r>
      <w:r w:rsidRPr="0052738E">
        <w:rPr>
          <w:szCs w:val="28"/>
        </w:rPr>
        <w:t>)</w:t>
      </w:r>
      <w:r w:rsidR="00700404" w:rsidRPr="0052738E">
        <w:rPr>
          <w:szCs w:val="28"/>
        </w:rPr>
        <w:t xml:space="preserve"> =</w:t>
      </w:r>
      <w:r w:rsidRPr="0052738E">
        <w:rPr>
          <w:szCs w:val="28"/>
        </w:rPr>
        <w:t xml:space="preserve"> </w:t>
      </w:r>
      <w:r w:rsidR="00700404" w:rsidRPr="0052738E">
        <w:rPr>
          <w:szCs w:val="28"/>
        </w:rPr>
        <w:t>8,</w:t>
      </w:r>
      <w:r w:rsidR="00CF479A">
        <w:rPr>
          <w:szCs w:val="28"/>
          <w:lang w:val="en-US"/>
        </w:rPr>
        <w:t>49</w:t>
      </w:r>
    </w:p>
    <w:p w14:paraId="27CAACB4" w14:textId="77777777" w:rsidR="007D3802" w:rsidRPr="0052738E" w:rsidRDefault="007D3802" w:rsidP="00E578AD">
      <w:pPr>
        <w:spacing w:line="240" w:lineRule="auto"/>
        <w:ind w:firstLine="0"/>
        <w:jc w:val="center"/>
        <w:rPr>
          <w:rFonts w:ascii="Calibri" w:hAnsi="Calibri"/>
          <w:color w:val="000000"/>
          <w:szCs w:val="28"/>
          <w:lang w:eastAsia="ru-RU"/>
        </w:rPr>
      </w:pPr>
    </w:p>
    <w:p w14:paraId="255033E2" w14:textId="77777777" w:rsidR="00762076" w:rsidRPr="0052738E" w:rsidRDefault="007D3802" w:rsidP="007D3802">
      <w:pPr>
        <w:spacing w:line="240" w:lineRule="auto"/>
        <w:ind w:left="-142" w:right="-994"/>
        <w:jc w:val="left"/>
        <w:rPr>
          <w:szCs w:val="28"/>
        </w:rPr>
      </w:pPr>
      <w:r w:rsidRPr="0052738E">
        <w:rPr>
          <w:szCs w:val="28"/>
        </w:rPr>
        <w:t>При дальнейших расчетах количество интервалов L округляется до ближайшего целого числа L’.</w:t>
      </w:r>
      <w:r w:rsidR="00762076" w:rsidRPr="0052738E">
        <w:rPr>
          <w:szCs w:val="28"/>
        </w:rPr>
        <w:tab/>
      </w:r>
      <w:r w:rsidR="00762076" w:rsidRPr="0052738E">
        <w:rPr>
          <w:szCs w:val="28"/>
        </w:rPr>
        <w:tab/>
      </w:r>
      <w:r w:rsidR="00762076" w:rsidRPr="0052738E">
        <w:rPr>
          <w:szCs w:val="28"/>
        </w:rPr>
        <w:tab/>
      </w:r>
    </w:p>
    <w:p w14:paraId="10E32B50" w14:textId="77777777" w:rsidR="00762076" w:rsidRPr="0052738E" w:rsidRDefault="00762076" w:rsidP="007D3802">
      <w:pPr>
        <w:spacing w:line="240" w:lineRule="auto"/>
        <w:ind w:right="113" w:firstLine="708"/>
        <w:jc w:val="left"/>
        <w:rPr>
          <w:szCs w:val="28"/>
        </w:rPr>
      </w:pPr>
      <w:r w:rsidRPr="0052738E">
        <w:rPr>
          <w:szCs w:val="28"/>
        </w:rPr>
        <w:t xml:space="preserve">Принимаем количество интервалов </w:t>
      </w:r>
      <w:r w:rsidRPr="0052738E">
        <w:rPr>
          <w:szCs w:val="28"/>
          <w:lang w:val="en-US"/>
        </w:rPr>
        <w:t>L</w:t>
      </w:r>
      <w:r w:rsidRPr="0052738E">
        <w:rPr>
          <w:szCs w:val="28"/>
        </w:rPr>
        <w:t xml:space="preserve"> равным:</w:t>
      </w:r>
    </w:p>
    <w:p w14:paraId="7601571A" w14:textId="022F6BB5" w:rsidR="00762076" w:rsidRPr="00696A76" w:rsidRDefault="00762076" w:rsidP="007D3802">
      <w:pPr>
        <w:ind w:left="-142"/>
        <w:jc w:val="center"/>
        <w:rPr>
          <w:szCs w:val="28"/>
        </w:rPr>
      </w:pPr>
      <w:r w:rsidRPr="0052738E">
        <w:rPr>
          <w:szCs w:val="28"/>
          <w:lang w:val="en-US"/>
        </w:rPr>
        <w:t>L</w:t>
      </w:r>
      <w:r w:rsidRPr="0052738E">
        <w:rPr>
          <w:szCs w:val="28"/>
        </w:rPr>
        <w:t xml:space="preserve">= </w:t>
      </w:r>
      <w:r w:rsidR="00CF479A" w:rsidRPr="00CF479A">
        <w:rPr>
          <w:szCs w:val="28"/>
        </w:rPr>
        <w:t>8</w:t>
      </w:r>
    </w:p>
    <w:p w14:paraId="2C7785BF" w14:textId="77777777" w:rsidR="007D3802" w:rsidRPr="0052738E" w:rsidRDefault="007D3802" w:rsidP="007D3802">
      <w:pPr>
        <w:spacing w:line="240" w:lineRule="auto"/>
        <w:ind w:firstLine="708"/>
        <w:jc w:val="left"/>
        <w:rPr>
          <w:szCs w:val="28"/>
        </w:rPr>
      </w:pPr>
      <w:r w:rsidRPr="0052738E">
        <w:rPr>
          <w:szCs w:val="28"/>
        </w:rPr>
        <w:t>Шаг интервала гистограммы определяется в соответствии с формулой Стэджеса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8811"/>
        <w:gridCol w:w="543"/>
      </w:tblGrid>
      <w:tr w:rsidR="007D3802" w:rsidRPr="0052738E" w14:paraId="30622686" w14:textId="77777777" w:rsidTr="00B94470">
        <w:trPr>
          <w:trHeight w:val="722"/>
        </w:trPr>
        <w:tc>
          <w:tcPr>
            <w:tcW w:w="8811" w:type="dxa"/>
            <w:vAlign w:val="center"/>
          </w:tcPr>
          <w:p w14:paraId="0052A943" w14:textId="77777777" w:rsidR="007D3802" w:rsidRPr="0052738E" w:rsidRDefault="007D3802" w:rsidP="007D3802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52738E">
              <w:rPr>
                <w:szCs w:val="28"/>
                <w:lang w:val="en-US"/>
              </w:rPr>
              <w:t>h</w:t>
            </w:r>
            <w:r w:rsidRPr="0052738E">
              <w:rPr>
                <w:szCs w:val="28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  <w:lang w:val="en-US"/>
                    </w:rPr>
                    <m:t>Rmax</m:t>
                  </m:r>
                  <m:r>
                    <w:rPr>
                      <w:rFonts w:ascii="Cambria Math" w:hAnsi="Cambria Math"/>
                      <w:szCs w:val="28"/>
                    </w:rPr>
                    <m:t>-</m:t>
                  </m:r>
                  <m:r>
                    <w:rPr>
                      <w:rFonts w:ascii="Cambria Math" w:hAnsi="Cambria Math"/>
                      <w:szCs w:val="28"/>
                      <w:lang w:val="en-US"/>
                    </w:rPr>
                    <m:t>Rmin</m:t>
                  </m:r>
                </m:num>
                <m:den>
                  <m:r>
                    <w:rPr>
                      <w:rFonts w:ascii="Cambria Math" w:hAnsi="Cambria Math"/>
                      <w:szCs w:val="28"/>
                      <w:lang w:val="en-US"/>
                    </w:rPr>
                    <m:t>L</m:t>
                  </m:r>
                  <m:r>
                    <w:rPr>
                      <w:rFonts w:ascii="Cambria Math" w:hAnsi="Cambria Math"/>
                      <w:szCs w:val="28"/>
                    </w:rPr>
                    <m:t>'</m:t>
                  </m:r>
                </m:den>
              </m:f>
            </m:oMath>
            <w:r w:rsidRPr="0052738E">
              <w:rPr>
                <w:szCs w:val="28"/>
              </w:rPr>
              <w:t>,</w:t>
            </w:r>
          </w:p>
        </w:tc>
        <w:tc>
          <w:tcPr>
            <w:tcW w:w="543" w:type="dxa"/>
            <w:vAlign w:val="center"/>
          </w:tcPr>
          <w:p w14:paraId="7E341DA4" w14:textId="77777777" w:rsidR="007D3802" w:rsidRPr="0052738E" w:rsidRDefault="007D3802" w:rsidP="00B94470">
            <w:pPr>
              <w:spacing w:line="240" w:lineRule="auto"/>
              <w:ind w:firstLine="0"/>
              <w:jc w:val="right"/>
              <w:rPr>
                <w:szCs w:val="28"/>
              </w:rPr>
            </w:pPr>
            <w:r w:rsidRPr="0052738E">
              <w:rPr>
                <w:szCs w:val="28"/>
              </w:rPr>
              <w:t>(4)</w:t>
            </w:r>
          </w:p>
        </w:tc>
      </w:tr>
    </w:tbl>
    <w:p w14:paraId="406CB3FA" w14:textId="77777777" w:rsidR="0052738E" w:rsidRDefault="007D3802" w:rsidP="0052738E">
      <w:pPr>
        <w:spacing w:line="240" w:lineRule="auto"/>
        <w:ind w:firstLine="708"/>
        <w:rPr>
          <w:szCs w:val="28"/>
        </w:rPr>
      </w:pPr>
      <w:r w:rsidRPr="0052738E">
        <w:rPr>
          <w:szCs w:val="28"/>
        </w:rPr>
        <w:t xml:space="preserve">где </w:t>
      </w:r>
      <w:r w:rsidRPr="0052738E">
        <w:rPr>
          <w:szCs w:val="28"/>
          <w:lang w:val="en-US"/>
        </w:rPr>
        <w:t>R</w:t>
      </w:r>
      <w:r w:rsidRPr="0052738E">
        <w:rPr>
          <w:szCs w:val="28"/>
          <w:vertAlign w:val="subscript"/>
          <w:lang w:val="en-US"/>
        </w:rPr>
        <w:t>max</w:t>
      </w:r>
      <w:r w:rsidRPr="0052738E">
        <w:rPr>
          <w:szCs w:val="28"/>
        </w:rPr>
        <w:t xml:space="preserve"> и R</w:t>
      </w:r>
      <w:r w:rsidRPr="0052738E">
        <w:rPr>
          <w:szCs w:val="28"/>
          <w:vertAlign w:val="subscript"/>
        </w:rPr>
        <w:t>min</w:t>
      </w:r>
      <w:r w:rsidRPr="0052738E">
        <w:rPr>
          <w:szCs w:val="28"/>
        </w:rPr>
        <w:t xml:space="preserve"> – максимальное и минимальное значени</w:t>
      </w:r>
      <w:r w:rsidR="0052738E">
        <w:rPr>
          <w:szCs w:val="28"/>
        </w:rPr>
        <w:t>я моделей каждого из параметров</w:t>
      </w:r>
    </w:p>
    <w:p w14:paraId="25415ABC" w14:textId="77777777" w:rsidR="0052738E" w:rsidRPr="0052738E" w:rsidRDefault="0052738E" w:rsidP="0052738E">
      <w:pPr>
        <w:spacing w:line="240" w:lineRule="auto"/>
        <w:ind w:firstLine="708"/>
        <w:rPr>
          <w:szCs w:val="28"/>
        </w:rPr>
      </w:pPr>
    </w:p>
    <w:p w14:paraId="57429AC3" w14:textId="77777777" w:rsidR="00762076" w:rsidRPr="0052738E" w:rsidRDefault="007D3802" w:rsidP="00DD68D9">
      <w:pPr>
        <w:keepNext/>
        <w:ind w:left="-142"/>
        <w:rPr>
          <w:szCs w:val="28"/>
        </w:rPr>
      </w:pPr>
      <w:r w:rsidRPr="0052738E">
        <w:rPr>
          <w:szCs w:val="28"/>
        </w:rPr>
        <w:t>Получаем:</w:t>
      </w:r>
      <w:r w:rsidR="00762076" w:rsidRPr="0052738E">
        <w:rPr>
          <w:szCs w:val="28"/>
        </w:rPr>
        <w:tab/>
      </w:r>
    </w:p>
    <w:p w14:paraId="31381B15" w14:textId="10FFE73D" w:rsidR="00762076" w:rsidRPr="00420E18" w:rsidRDefault="00420E18" w:rsidP="00420E18">
      <w:pPr>
        <w:spacing w:line="240" w:lineRule="auto"/>
        <w:ind w:firstLine="708"/>
        <w:jc w:val="center"/>
        <w:rPr>
          <w:sz w:val="32"/>
          <w:szCs w:val="32"/>
        </w:rPr>
      </w:pPr>
      <w:r w:rsidRPr="00553437">
        <w:rPr>
          <w:sz w:val="32"/>
          <w:szCs w:val="32"/>
        </w:rPr>
        <w:t xml:space="preserve">  </w:t>
      </w:r>
      <w:r w:rsidR="00762076" w:rsidRPr="00420E18">
        <w:rPr>
          <w:sz w:val="32"/>
          <w:szCs w:val="32"/>
          <w:lang w:val="en-US"/>
        </w:rPr>
        <w:t>h</w:t>
      </w:r>
      <w:r w:rsidR="00762076" w:rsidRPr="00420E18">
        <w:rPr>
          <w:sz w:val="32"/>
          <w:szCs w:val="32"/>
          <w:vertAlign w:val="subscript"/>
        </w:rPr>
        <w:t>1</w:t>
      </w:r>
      <w:r w:rsidR="00762076" w:rsidRPr="00420E18">
        <w:rPr>
          <w:sz w:val="32"/>
          <w:szCs w:val="32"/>
        </w:rPr>
        <w:t xml:space="preserve"> = </w:t>
      </w:r>
      <w:r w:rsidRPr="00420E18">
        <w:rPr>
          <w:rFonts w:ascii="Calibri" w:hAnsi="Calibri" w:cs="Calibri"/>
          <w:color w:val="000000"/>
          <w:szCs w:val="28"/>
          <w:lang w:eastAsia="ru-RU"/>
        </w:rPr>
        <w:t>1,2444</w:t>
      </w:r>
      <w:r w:rsidRPr="00553437">
        <w:rPr>
          <w:rFonts w:ascii="Calibri" w:hAnsi="Calibri" w:cs="Calibri"/>
          <w:color w:val="000000"/>
          <w:sz w:val="24"/>
          <w:szCs w:val="24"/>
          <w:lang w:eastAsia="ru-RU"/>
        </w:rPr>
        <w:t xml:space="preserve"> </w:t>
      </w:r>
      <w:r w:rsidR="00762076" w:rsidRPr="00420E18">
        <w:rPr>
          <w:sz w:val="32"/>
          <w:szCs w:val="32"/>
        </w:rPr>
        <w:t>ед.</w:t>
      </w:r>
    </w:p>
    <w:p w14:paraId="5073D237" w14:textId="055C97F1" w:rsidR="00762076" w:rsidRPr="0052738E" w:rsidRDefault="00762076" w:rsidP="00420E18">
      <w:pPr>
        <w:spacing w:line="240" w:lineRule="auto"/>
        <w:ind w:left="3540" w:firstLine="708"/>
        <w:rPr>
          <w:szCs w:val="28"/>
        </w:rPr>
      </w:pPr>
      <w:r w:rsidRPr="00420E18">
        <w:rPr>
          <w:sz w:val="32"/>
          <w:szCs w:val="32"/>
          <w:lang w:val="en-US"/>
        </w:rPr>
        <w:t>h</w:t>
      </w:r>
      <w:r w:rsidRPr="00420E18">
        <w:rPr>
          <w:sz w:val="32"/>
          <w:szCs w:val="32"/>
          <w:vertAlign w:val="subscript"/>
        </w:rPr>
        <w:t>2</w:t>
      </w:r>
      <w:r w:rsidRPr="00420E18">
        <w:rPr>
          <w:sz w:val="32"/>
          <w:szCs w:val="32"/>
        </w:rPr>
        <w:t xml:space="preserve"> = </w:t>
      </w:r>
      <w:r w:rsidR="00420E18" w:rsidRPr="00420E18">
        <w:rPr>
          <w:rFonts w:ascii="Calibri" w:hAnsi="Calibri" w:cs="Calibri"/>
          <w:color w:val="000000"/>
          <w:szCs w:val="28"/>
          <w:lang w:eastAsia="ru-RU"/>
        </w:rPr>
        <w:t>2,6444</w:t>
      </w:r>
      <w:r w:rsidRPr="00420E18">
        <w:rPr>
          <w:sz w:val="36"/>
          <w:szCs w:val="36"/>
        </w:rPr>
        <w:t xml:space="preserve"> </w:t>
      </w:r>
      <w:r w:rsidRPr="0052738E">
        <w:rPr>
          <w:szCs w:val="28"/>
        </w:rPr>
        <w:t>ед.</w:t>
      </w:r>
    </w:p>
    <w:p w14:paraId="06545CCE" w14:textId="36A8D8B6" w:rsidR="00762076" w:rsidRPr="0052738E" w:rsidRDefault="00553437" w:rsidP="00553437">
      <w:pPr>
        <w:spacing w:line="240" w:lineRule="auto"/>
        <w:ind w:firstLine="708"/>
        <w:jc w:val="center"/>
        <w:rPr>
          <w:szCs w:val="28"/>
        </w:rPr>
      </w:pPr>
      <w:r w:rsidRPr="00553437">
        <w:rPr>
          <w:sz w:val="32"/>
          <w:szCs w:val="32"/>
        </w:rPr>
        <w:t xml:space="preserve">  </w:t>
      </w:r>
      <w:r w:rsidR="00762076" w:rsidRPr="00553437">
        <w:rPr>
          <w:sz w:val="32"/>
          <w:szCs w:val="32"/>
          <w:lang w:val="en-US"/>
        </w:rPr>
        <w:t>h</w:t>
      </w:r>
      <w:r w:rsidR="00762076" w:rsidRPr="00553437">
        <w:rPr>
          <w:sz w:val="32"/>
          <w:szCs w:val="32"/>
          <w:vertAlign w:val="subscript"/>
        </w:rPr>
        <w:t>3</w:t>
      </w:r>
      <w:r w:rsidR="00762076" w:rsidRPr="0052738E">
        <w:rPr>
          <w:szCs w:val="28"/>
        </w:rPr>
        <w:t xml:space="preserve"> =</w:t>
      </w:r>
      <w:r w:rsidRPr="00553437">
        <w:rPr>
          <w:rFonts w:ascii="Calibri" w:hAnsi="Calibri" w:cs="Calibri"/>
          <w:color w:val="000000"/>
          <w:sz w:val="22"/>
          <w:szCs w:val="22"/>
        </w:rPr>
        <w:t xml:space="preserve"> </w:t>
      </w:r>
      <w:r w:rsidRPr="00553437">
        <w:rPr>
          <w:rFonts w:ascii="Calibri" w:hAnsi="Calibri" w:cs="Calibri"/>
          <w:color w:val="000000"/>
          <w:szCs w:val="28"/>
          <w:lang w:eastAsia="ru-RU"/>
        </w:rPr>
        <w:t>2,3333</w:t>
      </w:r>
      <w:r w:rsidR="00762076" w:rsidRPr="0052738E">
        <w:rPr>
          <w:szCs w:val="28"/>
        </w:rPr>
        <w:t xml:space="preserve"> ед.</w:t>
      </w:r>
    </w:p>
    <w:p w14:paraId="5DC2C5C6" w14:textId="77777777" w:rsidR="00553437" w:rsidRDefault="00553437" w:rsidP="00553437">
      <w:pPr>
        <w:spacing w:line="240" w:lineRule="auto"/>
        <w:ind w:left="708" w:firstLine="1"/>
        <w:jc w:val="center"/>
        <w:rPr>
          <w:szCs w:val="28"/>
        </w:rPr>
      </w:pPr>
      <w:r w:rsidRPr="00696A76">
        <w:rPr>
          <w:sz w:val="32"/>
          <w:szCs w:val="32"/>
        </w:rPr>
        <w:t xml:space="preserve">   </w:t>
      </w:r>
      <w:r w:rsidR="00762076" w:rsidRPr="00553437">
        <w:rPr>
          <w:sz w:val="32"/>
          <w:szCs w:val="32"/>
          <w:lang w:val="en-US"/>
        </w:rPr>
        <w:t>h</w:t>
      </w:r>
      <w:r w:rsidR="00762076" w:rsidRPr="00553437">
        <w:rPr>
          <w:sz w:val="32"/>
          <w:szCs w:val="32"/>
          <w:vertAlign w:val="subscript"/>
        </w:rPr>
        <w:t>4</w:t>
      </w:r>
      <w:r w:rsidR="00762076" w:rsidRPr="00553437">
        <w:rPr>
          <w:sz w:val="32"/>
          <w:szCs w:val="32"/>
        </w:rPr>
        <w:t xml:space="preserve"> = </w:t>
      </w:r>
      <w:r w:rsidRPr="00553437">
        <w:rPr>
          <w:rFonts w:ascii="Calibri" w:hAnsi="Calibri" w:cs="Calibri"/>
          <w:color w:val="000000"/>
          <w:szCs w:val="28"/>
          <w:lang w:eastAsia="ru-RU"/>
        </w:rPr>
        <w:t>2,933</w:t>
      </w:r>
      <w:r w:rsidRPr="00696A76">
        <w:rPr>
          <w:rFonts w:ascii="Calibri" w:hAnsi="Calibri" w:cs="Calibri"/>
          <w:color w:val="000000"/>
          <w:szCs w:val="28"/>
          <w:lang w:eastAsia="ru-RU"/>
        </w:rPr>
        <w:t>3</w:t>
      </w:r>
      <w:r w:rsidR="00700404" w:rsidRPr="00553437">
        <w:rPr>
          <w:sz w:val="32"/>
          <w:szCs w:val="32"/>
        </w:rPr>
        <w:t xml:space="preserve"> </w:t>
      </w:r>
      <w:r w:rsidR="00762076" w:rsidRPr="0052738E">
        <w:rPr>
          <w:szCs w:val="28"/>
        </w:rPr>
        <w:t>ед.</w:t>
      </w:r>
    </w:p>
    <w:p w14:paraId="538DAE15" w14:textId="4EA1487D" w:rsidR="007D3802" w:rsidRPr="0052738E" w:rsidRDefault="00553437" w:rsidP="00553437">
      <w:pPr>
        <w:spacing w:line="240" w:lineRule="auto"/>
        <w:ind w:left="708" w:firstLine="1"/>
        <w:jc w:val="center"/>
        <w:rPr>
          <w:szCs w:val="28"/>
        </w:rPr>
      </w:pPr>
      <w:r w:rsidRPr="00696A76">
        <w:rPr>
          <w:sz w:val="32"/>
          <w:szCs w:val="32"/>
        </w:rPr>
        <w:t xml:space="preserve">   </w:t>
      </w:r>
      <w:r w:rsidR="00762076" w:rsidRPr="00553437">
        <w:rPr>
          <w:sz w:val="32"/>
          <w:szCs w:val="32"/>
          <w:lang w:val="en-US"/>
        </w:rPr>
        <w:t>h</w:t>
      </w:r>
      <w:r w:rsidR="00762076" w:rsidRPr="00553437">
        <w:rPr>
          <w:sz w:val="32"/>
          <w:szCs w:val="32"/>
          <w:vertAlign w:val="subscript"/>
        </w:rPr>
        <w:t>5</w:t>
      </w:r>
      <w:r w:rsidR="00762076" w:rsidRPr="00553437">
        <w:rPr>
          <w:sz w:val="32"/>
          <w:szCs w:val="32"/>
        </w:rPr>
        <w:t xml:space="preserve"> = </w:t>
      </w:r>
      <w:r w:rsidRPr="00553437">
        <w:rPr>
          <w:rFonts w:ascii="Calibri" w:hAnsi="Calibri" w:cs="Calibri"/>
          <w:color w:val="000000"/>
          <w:szCs w:val="28"/>
          <w:lang w:eastAsia="ru-RU"/>
        </w:rPr>
        <w:t>2,66</w:t>
      </w:r>
      <w:r w:rsidRPr="00696A76">
        <w:rPr>
          <w:rFonts w:ascii="Calibri" w:hAnsi="Calibri" w:cs="Calibri"/>
          <w:color w:val="000000"/>
          <w:szCs w:val="28"/>
          <w:lang w:eastAsia="ru-RU"/>
        </w:rPr>
        <w:t>6</w:t>
      </w:r>
      <w:r w:rsidRPr="00553437">
        <w:rPr>
          <w:rFonts w:ascii="Calibri" w:hAnsi="Calibri" w:cs="Calibri"/>
          <w:color w:val="000000"/>
          <w:szCs w:val="28"/>
          <w:lang w:eastAsia="ru-RU"/>
        </w:rPr>
        <w:t>7</w:t>
      </w:r>
      <w:r w:rsidR="00762076" w:rsidRPr="0052738E">
        <w:rPr>
          <w:szCs w:val="28"/>
        </w:rPr>
        <w:t xml:space="preserve"> ед</w:t>
      </w:r>
      <w:r w:rsidR="007D3802" w:rsidRPr="0052738E">
        <w:rPr>
          <w:szCs w:val="28"/>
        </w:rPr>
        <w:t>.</w:t>
      </w:r>
    </w:p>
    <w:p w14:paraId="7D5C3743" w14:textId="284B233B" w:rsidR="00762076" w:rsidRPr="0052738E" w:rsidRDefault="00553437" w:rsidP="00553437">
      <w:pPr>
        <w:spacing w:line="240" w:lineRule="auto"/>
        <w:ind w:firstLine="708"/>
        <w:jc w:val="center"/>
        <w:rPr>
          <w:szCs w:val="28"/>
        </w:rPr>
      </w:pPr>
      <w:r w:rsidRPr="00696A76">
        <w:rPr>
          <w:sz w:val="32"/>
          <w:szCs w:val="32"/>
        </w:rPr>
        <w:t xml:space="preserve">   </w:t>
      </w:r>
      <w:r w:rsidR="00762076" w:rsidRPr="00553437">
        <w:rPr>
          <w:sz w:val="32"/>
          <w:szCs w:val="32"/>
          <w:lang w:val="en-US"/>
        </w:rPr>
        <w:t>h</w:t>
      </w:r>
      <w:r w:rsidR="00762076" w:rsidRPr="00553437">
        <w:rPr>
          <w:sz w:val="32"/>
          <w:szCs w:val="32"/>
          <w:vertAlign w:val="subscript"/>
        </w:rPr>
        <w:t>вх</w:t>
      </w:r>
      <w:r w:rsidR="00762076" w:rsidRPr="00553437">
        <w:rPr>
          <w:sz w:val="32"/>
          <w:szCs w:val="32"/>
        </w:rPr>
        <w:t xml:space="preserve">= </w:t>
      </w:r>
      <w:r w:rsidRPr="00553437">
        <w:rPr>
          <w:rFonts w:ascii="Calibri" w:hAnsi="Calibri" w:cs="Calibri"/>
          <w:color w:val="000000"/>
          <w:sz w:val="24"/>
          <w:szCs w:val="24"/>
          <w:lang w:eastAsia="ru-RU"/>
        </w:rPr>
        <w:t>1,6554</w:t>
      </w:r>
      <w:r w:rsidR="00762076" w:rsidRPr="00553437">
        <w:rPr>
          <w:sz w:val="32"/>
          <w:szCs w:val="32"/>
        </w:rPr>
        <w:t xml:space="preserve"> ед.</w:t>
      </w:r>
    </w:p>
    <w:p w14:paraId="55C10B29" w14:textId="1D553CAE" w:rsidR="007D3802" w:rsidRPr="0052738E" w:rsidRDefault="00481FA1" w:rsidP="00481FA1">
      <w:pPr>
        <w:ind w:left="-142"/>
        <w:jc w:val="left"/>
        <w:rPr>
          <w:szCs w:val="28"/>
        </w:rPr>
      </w:pPr>
      <w:r w:rsidRPr="0052738E">
        <w:rPr>
          <w:szCs w:val="28"/>
        </w:rPr>
        <w:t xml:space="preserve">Результаты обработки статистического ряда для каждого резистора </w:t>
      </w:r>
      <w:r w:rsidR="00130F13" w:rsidRPr="00130F13">
        <w:rPr>
          <w:szCs w:val="28"/>
        </w:rPr>
        <w:t xml:space="preserve">  </w:t>
      </w:r>
      <w:r w:rsidRPr="0052738E">
        <w:rPr>
          <w:szCs w:val="28"/>
        </w:rPr>
        <w:t>заданной цепи и входного сопротивления свести в таблице 3</w:t>
      </w:r>
      <w:r w:rsidR="00130F13" w:rsidRPr="00130F13">
        <w:rPr>
          <w:szCs w:val="28"/>
        </w:rPr>
        <w:t>,4,5,6,7,8</w:t>
      </w:r>
      <w:r w:rsidR="00130F13">
        <w:rPr>
          <w:szCs w:val="28"/>
        </w:rPr>
        <w:t xml:space="preserve"> и на рисунках 2,3,4,5,6</w:t>
      </w:r>
      <w:r w:rsidR="00130F13" w:rsidRPr="00130F13">
        <w:rPr>
          <w:szCs w:val="28"/>
        </w:rPr>
        <w:t>,7</w:t>
      </w:r>
      <w:r w:rsidRPr="0052738E">
        <w:rPr>
          <w:szCs w:val="28"/>
        </w:rPr>
        <w:t xml:space="preserve">. </w:t>
      </w:r>
    </w:p>
    <w:p w14:paraId="69D60D9E" w14:textId="77777777" w:rsidR="005F31B5" w:rsidRDefault="005F31B5" w:rsidP="00762076">
      <w:pPr>
        <w:spacing w:line="240" w:lineRule="auto"/>
        <w:ind w:right="113" w:firstLine="0"/>
        <w:rPr>
          <w:szCs w:val="28"/>
        </w:rPr>
      </w:pPr>
    </w:p>
    <w:p w14:paraId="7F532916" w14:textId="77777777" w:rsidR="001F1064" w:rsidRDefault="001F1064">
      <w:pPr>
        <w:spacing w:after="160" w:line="259" w:lineRule="auto"/>
        <w:ind w:firstLine="0"/>
        <w:jc w:val="left"/>
        <w:rPr>
          <w:szCs w:val="28"/>
        </w:rPr>
      </w:pPr>
      <w:r>
        <w:rPr>
          <w:szCs w:val="28"/>
        </w:rPr>
        <w:br w:type="page"/>
      </w:r>
    </w:p>
    <w:p w14:paraId="53D54B8D" w14:textId="25EC8FBE" w:rsidR="00762076" w:rsidRPr="0052738E" w:rsidRDefault="00762076" w:rsidP="00762076">
      <w:pPr>
        <w:spacing w:line="240" w:lineRule="auto"/>
        <w:ind w:right="113" w:firstLine="0"/>
        <w:rPr>
          <w:szCs w:val="28"/>
          <w:vertAlign w:val="subscript"/>
        </w:rPr>
      </w:pPr>
      <w:r w:rsidRPr="0052738E">
        <w:rPr>
          <w:szCs w:val="28"/>
        </w:rPr>
        <w:lastRenderedPageBreak/>
        <w:t xml:space="preserve">Таблица 3 </w:t>
      </w:r>
      <w:r w:rsidR="00657597" w:rsidRPr="0052738E">
        <w:rPr>
          <w:szCs w:val="28"/>
        </w:rPr>
        <w:t>–</w:t>
      </w:r>
      <w:r w:rsidRPr="0052738E">
        <w:rPr>
          <w:szCs w:val="28"/>
        </w:rPr>
        <w:t xml:space="preserve"> Результаты обработки статистического ряда для </w:t>
      </w:r>
      <w:r w:rsidRPr="0052738E">
        <w:rPr>
          <w:szCs w:val="28"/>
          <w:lang w:val="en-US"/>
        </w:rPr>
        <w:t>R</w:t>
      </w:r>
      <w:r w:rsidRPr="0052738E">
        <w:rPr>
          <w:szCs w:val="28"/>
          <w:vertAlign w:val="subscript"/>
        </w:rPr>
        <w:t>1</w:t>
      </w:r>
    </w:p>
    <w:tbl>
      <w:tblPr>
        <w:tblW w:w="9267" w:type="dxa"/>
        <w:tblInd w:w="-287" w:type="dxa"/>
        <w:tblLook w:val="04A0" w:firstRow="1" w:lastRow="0" w:firstColumn="1" w:lastColumn="0" w:noHBand="0" w:noVBand="1"/>
      </w:tblPr>
      <w:tblGrid>
        <w:gridCol w:w="419"/>
        <w:gridCol w:w="985"/>
        <w:gridCol w:w="438"/>
        <w:gridCol w:w="1376"/>
        <w:gridCol w:w="438"/>
        <w:gridCol w:w="1230"/>
        <w:gridCol w:w="438"/>
        <w:gridCol w:w="1721"/>
        <w:gridCol w:w="438"/>
        <w:gridCol w:w="1346"/>
        <w:gridCol w:w="438"/>
      </w:tblGrid>
      <w:tr w:rsidR="00C274F0" w:rsidRPr="0052738E" w14:paraId="6FBCB059" w14:textId="77777777" w:rsidTr="001F1064">
        <w:trPr>
          <w:gridBefore w:val="1"/>
          <w:wBefore w:w="419" w:type="dxa"/>
          <w:trHeight w:val="1319"/>
        </w:trPr>
        <w:tc>
          <w:tcPr>
            <w:tcW w:w="142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C0424E" w14:textId="77777777" w:rsidR="00C274F0" w:rsidRPr="00B526CD" w:rsidRDefault="00B526CD" w:rsidP="00C274F0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val="en-US"/>
              </w:rPr>
            </w:pPr>
            <w:r>
              <w:rPr>
                <w:color w:val="000000"/>
                <w:szCs w:val="28"/>
              </w:rPr>
              <w:t xml:space="preserve">Номер интервала </w:t>
            </w:r>
            <w:r>
              <w:rPr>
                <w:color w:val="000000"/>
                <w:szCs w:val="28"/>
                <w:lang w:val="en-US"/>
              </w:rPr>
              <w:t>L</w:t>
            </w:r>
          </w:p>
        </w:tc>
        <w:tc>
          <w:tcPr>
            <w:tcW w:w="3482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2BC7B42" w14:textId="77777777" w:rsidR="00C274F0" w:rsidRPr="005F31B5" w:rsidRDefault="00C274F0" w:rsidP="003851EA">
            <w:pPr>
              <w:ind w:firstLine="0"/>
              <w:jc w:val="center"/>
              <w:rPr>
                <w:color w:val="000000"/>
                <w:szCs w:val="28"/>
              </w:rPr>
            </w:pPr>
            <w:r w:rsidRPr="005F31B5">
              <w:rPr>
                <w:color w:val="000000"/>
                <w:szCs w:val="28"/>
              </w:rPr>
              <w:t>Граница интервала</w:t>
            </w:r>
          </w:p>
        </w:tc>
        <w:tc>
          <w:tcPr>
            <w:tcW w:w="215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D17369" w14:textId="77777777" w:rsidR="00C274F0" w:rsidRPr="005F31B5" w:rsidRDefault="00C274F0" w:rsidP="003851EA">
            <w:pPr>
              <w:ind w:firstLine="0"/>
              <w:rPr>
                <w:color w:val="000000"/>
                <w:szCs w:val="28"/>
              </w:rPr>
            </w:pPr>
            <w:r w:rsidRPr="005F31B5">
              <w:rPr>
                <w:color w:val="000000"/>
                <w:szCs w:val="28"/>
              </w:rPr>
              <w:t>Число моделей интервала nj</w:t>
            </w:r>
          </w:p>
        </w:tc>
        <w:tc>
          <w:tcPr>
            <w:tcW w:w="178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455438" w14:textId="77777777" w:rsidR="00C274F0" w:rsidRPr="005F31B5" w:rsidRDefault="00C274F0" w:rsidP="003851EA">
            <w:pPr>
              <w:ind w:firstLine="0"/>
              <w:jc w:val="left"/>
              <w:rPr>
                <w:color w:val="000000"/>
                <w:szCs w:val="28"/>
              </w:rPr>
            </w:pPr>
            <w:r w:rsidRPr="005F31B5">
              <w:rPr>
                <w:color w:val="000000"/>
                <w:szCs w:val="28"/>
              </w:rPr>
              <w:t>Вероятнос</w:t>
            </w:r>
            <w:r w:rsidR="003851EA" w:rsidRPr="005F31B5">
              <w:rPr>
                <w:color w:val="000000"/>
                <w:szCs w:val="28"/>
              </w:rPr>
              <w:t xml:space="preserve">ть попадания случайной величины </w:t>
            </w:r>
            <w:r w:rsidRPr="005F31B5">
              <w:rPr>
                <w:color w:val="000000"/>
                <w:szCs w:val="28"/>
              </w:rPr>
              <w:t>в интервал Pј*</w:t>
            </w:r>
          </w:p>
        </w:tc>
      </w:tr>
      <w:tr w:rsidR="00673DF4" w:rsidRPr="0052738E" w14:paraId="5C288A13" w14:textId="77777777" w:rsidTr="001F1064">
        <w:trPr>
          <w:gridBefore w:val="1"/>
          <w:wBefore w:w="419" w:type="dxa"/>
          <w:trHeight w:val="263"/>
        </w:trPr>
        <w:tc>
          <w:tcPr>
            <w:tcW w:w="1423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C63587" w14:textId="77777777" w:rsidR="00673DF4" w:rsidRPr="005F31B5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 w:rsidRPr="005F31B5">
              <w:rPr>
                <w:color w:val="000000"/>
                <w:szCs w:val="28"/>
              </w:rPr>
              <w:t>1</w:t>
            </w:r>
          </w:p>
        </w:tc>
        <w:tc>
          <w:tcPr>
            <w:tcW w:w="1814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0044CD" w14:textId="7625441A" w:rsidR="00673DF4" w:rsidRPr="005E5DB5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4,40</w:t>
            </w:r>
          </w:p>
        </w:tc>
        <w:tc>
          <w:tcPr>
            <w:tcW w:w="1668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5C2E43" w14:textId="723C43D0" w:rsidR="00673DF4" w:rsidRPr="005E5DB5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5,64</w:t>
            </w:r>
          </w:p>
        </w:tc>
        <w:tc>
          <w:tcPr>
            <w:tcW w:w="2159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67863F" w14:textId="340C0EC7" w:rsidR="00673DF4" w:rsidRPr="00A51EA3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8</w:t>
            </w:r>
          </w:p>
        </w:tc>
        <w:tc>
          <w:tcPr>
            <w:tcW w:w="1784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960AC9" w14:textId="01D6A755" w:rsidR="00673DF4" w:rsidRPr="00A51EA3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09</w:t>
            </w:r>
          </w:p>
        </w:tc>
      </w:tr>
      <w:tr w:rsidR="00673DF4" w:rsidRPr="0052738E" w14:paraId="3BC3A501" w14:textId="77777777" w:rsidTr="001F1064">
        <w:trPr>
          <w:gridBefore w:val="1"/>
          <w:wBefore w:w="419" w:type="dxa"/>
          <w:trHeight w:val="263"/>
        </w:trPr>
        <w:tc>
          <w:tcPr>
            <w:tcW w:w="1423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45D891" w14:textId="77777777" w:rsidR="00673DF4" w:rsidRPr="005F31B5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 w:rsidRPr="005F31B5">
              <w:rPr>
                <w:color w:val="000000"/>
                <w:szCs w:val="28"/>
              </w:rPr>
              <w:t>2</w:t>
            </w:r>
          </w:p>
        </w:tc>
        <w:tc>
          <w:tcPr>
            <w:tcW w:w="1814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91E81B" w14:textId="3F9B0EE9" w:rsidR="00673DF4" w:rsidRPr="005E5DB5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5,64</w:t>
            </w:r>
          </w:p>
        </w:tc>
        <w:tc>
          <w:tcPr>
            <w:tcW w:w="1668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81F47A" w14:textId="7054C551" w:rsidR="00673DF4" w:rsidRPr="005E5DB5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6,89</w:t>
            </w:r>
          </w:p>
        </w:tc>
        <w:tc>
          <w:tcPr>
            <w:tcW w:w="2159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8CCDA7" w14:textId="70C05E82" w:rsidR="00673DF4" w:rsidRPr="00A51EA3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2</w:t>
            </w:r>
          </w:p>
        </w:tc>
        <w:tc>
          <w:tcPr>
            <w:tcW w:w="1784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BA57B5" w14:textId="76E0C79A" w:rsidR="00673DF4" w:rsidRPr="00A51EA3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11</w:t>
            </w:r>
          </w:p>
        </w:tc>
      </w:tr>
      <w:tr w:rsidR="00673DF4" w:rsidRPr="0052738E" w14:paraId="08606CEB" w14:textId="77777777" w:rsidTr="001F1064">
        <w:trPr>
          <w:gridBefore w:val="1"/>
          <w:wBefore w:w="419" w:type="dxa"/>
          <w:trHeight w:val="263"/>
        </w:trPr>
        <w:tc>
          <w:tcPr>
            <w:tcW w:w="1423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9DE091" w14:textId="77777777" w:rsidR="00673DF4" w:rsidRPr="005F31B5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 w:rsidRPr="005F31B5">
              <w:rPr>
                <w:color w:val="000000"/>
                <w:szCs w:val="28"/>
              </w:rPr>
              <w:t>3</w:t>
            </w:r>
          </w:p>
        </w:tc>
        <w:tc>
          <w:tcPr>
            <w:tcW w:w="1814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BD0646" w14:textId="123441A9" w:rsidR="00673DF4" w:rsidRPr="005E5DB5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6,89</w:t>
            </w:r>
          </w:p>
        </w:tc>
        <w:tc>
          <w:tcPr>
            <w:tcW w:w="1668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A67EFA" w14:textId="79C420BE" w:rsidR="00673DF4" w:rsidRPr="005E5DB5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8,13</w:t>
            </w:r>
          </w:p>
        </w:tc>
        <w:tc>
          <w:tcPr>
            <w:tcW w:w="2159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620499" w14:textId="66CDE26B" w:rsidR="00673DF4" w:rsidRPr="00A51EA3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6</w:t>
            </w:r>
          </w:p>
        </w:tc>
        <w:tc>
          <w:tcPr>
            <w:tcW w:w="1784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57623C" w14:textId="1955A2DF" w:rsidR="00673DF4" w:rsidRPr="00A51EA3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13</w:t>
            </w:r>
          </w:p>
        </w:tc>
      </w:tr>
      <w:tr w:rsidR="00673DF4" w:rsidRPr="0052738E" w14:paraId="720551E0" w14:textId="77777777" w:rsidTr="001F1064">
        <w:trPr>
          <w:gridBefore w:val="1"/>
          <w:wBefore w:w="419" w:type="dxa"/>
          <w:trHeight w:val="263"/>
        </w:trPr>
        <w:tc>
          <w:tcPr>
            <w:tcW w:w="1423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3F3408" w14:textId="77777777" w:rsidR="00673DF4" w:rsidRPr="005F31B5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 w:rsidRPr="005F31B5">
              <w:rPr>
                <w:color w:val="000000"/>
                <w:szCs w:val="28"/>
              </w:rPr>
              <w:t>4</w:t>
            </w:r>
          </w:p>
        </w:tc>
        <w:tc>
          <w:tcPr>
            <w:tcW w:w="1814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BC0DBD" w14:textId="4E86A0F1" w:rsidR="00673DF4" w:rsidRPr="005E5DB5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8,13</w:t>
            </w:r>
          </w:p>
        </w:tc>
        <w:tc>
          <w:tcPr>
            <w:tcW w:w="1668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680F29" w14:textId="2F8DC488" w:rsidR="00673DF4" w:rsidRPr="005E5DB5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9,38</w:t>
            </w:r>
          </w:p>
        </w:tc>
        <w:tc>
          <w:tcPr>
            <w:tcW w:w="2159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1A6957" w14:textId="1F2D29BC" w:rsidR="00673DF4" w:rsidRPr="00A51EA3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7</w:t>
            </w:r>
          </w:p>
        </w:tc>
        <w:tc>
          <w:tcPr>
            <w:tcW w:w="1784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481975" w14:textId="77277FF0" w:rsidR="00673DF4" w:rsidRPr="00A51EA3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085</w:t>
            </w:r>
          </w:p>
        </w:tc>
      </w:tr>
      <w:tr w:rsidR="00673DF4" w:rsidRPr="0052738E" w14:paraId="08C5915A" w14:textId="77777777" w:rsidTr="001F1064">
        <w:trPr>
          <w:gridBefore w:val="1"/>
          <w:wBefore w:w="419" w:type="dxa"/>
          <w:trHeight w:val="263"/>
        </w:trPr>
        <w:tc>
          <w:tcPr>
            <w:tcW w:w="1423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22FD4E" w14:textId="77777777" w:rsidR="00673DF4" w:rsidRPr="005F31B5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 w:rsidRPr="005F31B5">
              <w:rPr>
                <w:color w:val="000000"/>
                <w:szCs w:val="28"/>
              </w:rPr>
              <w:t>5</w:t>
            </w:r>
          </w:p>
        </w:tc>
        <w:tc>
          <w:tcPr>
            <w:tcW w:w="1814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5C67C9" w14:textId="36D41168" w:rsidR="00673DF4" w:rsidRPr="005E5DB5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9,38</w:t>
            </w:r>
          </w:p>
        </w:tc>
        <w:tc>
          <w:tcPr>
            <w:tcW w:w="1668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066AAD" w14:textId="76804E45" w:rsidR="00673DF4" w:rsidRPr="005E5DB5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0,62</w:t>
            </w:r>
          </w:p>
        </w:tc>
        <w:tc>
          <w:tcPr>
            <w:tcW w:w="2159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3754D4" w14:textId="5F7BB107" w:rsidR="00673DF4" w:rsidRPr="00A51EA3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8</w:t>
            </w:r>
          </w:p>
        </w:tc>
        <w:tc>
          <w:tcPr>
            <w:tcW w:w="1784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BE04AA" w14:textId="5887233B" w:rsidR="00673DF4" w:rsidRPr="00A51EA3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19</w:t>
            </w:r>
          </w:p>
        </w:tc>
      </w:tr>
      <w:tr w:rsidR="00673DF4" w:rsidRPr="0052738E" w14:paraId="411D665C" w14:textId="77777777" w:rsidTr="001F1064">
        <w:trPr>
          <w:gridBefore w:val="1"/>
          <w:wBefore w:w="419" w:type="dxa"/>
          <w:trHeight w:val="263"/>
        </w:trPr>
        <w:tc>
          <w:tcPr>
            <w:tcW w:w="1423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65E7E3" w14:textId="77777777" w:rsidR="00673DF4" w:rsidRPr="005F31B5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 w:rsidRPr="005F31B5">
              <w:rPr>
                <w:color w:val="000000"/>
                <w:szCs w:val="28"/>
              </w:rPr>
              <w:t>6</w:t>
            </w:r>
          </w:p>
        </w:tc>
        <w:tc>
          <w:tcPr>
            <w:tcW w:w="1814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7DC02A" w14:textId="0D08046D" w:rsidR="00673DF4" w:rsidRPr="005E5DB5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0,62</w:t>
            </w:r>
          </w:p>
        </w:tc>
        <w:tc>
          <w:tcPr>
            <w:tcW w:w="1668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41D6C9" w14:textId="667EB015" w:rsidR="00673DF4" w:rsidRPr="005E5DB5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1,87</w:t>
            </w:r>
          </w:p>
        </w:tc>
        <w:tc>
          <w:tcPr>
            <w:tcW w:w="2159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D9BA75" w14:textId="21B1FA73" w:rsidR="00673DF4" w:rsidRPr="00A51EA3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3</w:t>
            </w:r>
          </w:p>
        </w:tc>
        <w:tc>
          <w:tcPr>
            <w:tcW w:w="1784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D2E162" w14:textId="47A2C211" w:rsidR="00673DF4" w:rsidRPr="00A51EA3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115</w:t>
            </w:r>
          </w:p>
        </w:tc>
      </w:tr>
      <w:tr w:rsidR="00673DF4" w:rsidRPr="0052738E" w14:paraId="0E8DBDFD" w14:textId="77777777" w:rsidTr="001F1064">
        <w:trPr>
          <w:gridBefore w:val="1"/>
          <w:wBefore w:w="419" w:type="dxa"/>
          <w:trHeight w:val="263"/>
        </w:trPr>
        <w:tc>
          <w:tcPr>
            <w:tcW w:w="1423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ECB7B5" w14:textId="77777777" w:rsidR="00673DF4" w:rsidRPr="005F31B5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 w:rsidRPr="005F31B5">
              <w:rPr>
                <w:color w:val="000000"/>
                <w:szCs w:val="28"/>
              </w:rPr>
              <w:t>7</w:t>
            </w:r>
          </w:p>
        </w:tc>
        <w:tc>
          <w:tcPr>
            <w:tcW w:w="1814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505DE3" w14:textId="61B089E3" w:rsidR="00673DF4" w:rsidRPr="005E5DB5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1,87</w:t>
            </w:r>
          </w:p>
        </w:tc>
        <w:tc>
          <w:tcPr>
            <w:tcW w:w="1668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2EC414" w14:textId="32043FCA" w:rsidR="00673DF4" w:rsidRPr="005E5DB5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3,11</w:t>
            </w:r>
          </w:p>
        </w:tc>
        <w:tc>
          <w:tcPr>
            <w:tcW w:w="2159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24FB59" w14:textId="496E73AA" w:rsidR="00673DF4" w:rsidRPr="00A51EA3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9</w:t>
            </w:r>
          </w:p>
        </w:tc>
        <w:tc>
          <w:tcPr>
            <w:tcW w:w="1784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CB5522" w14:textId="267762F9" w:rsidR="00673DF4" w:rsidRPr="00A51EA3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095</w:t>
            </w:r>
          </w:p>
        </w:tc>
      </w:tr>
      <w:tr w:rsidR="00673DF4" w:rsidRPr="0052738E" w14:paraId="0E61ACBA" w14:textId="77777777" w:rsidTr="001F1064">
        <w:trPr>
          <w:gridBefore w:val="1"/>
          <w:wBefore w:w="419" w:type="dxa"/>
          <w:trHeight w:val="263"/>
        </w:trPr>
        <w:tc>
          <w:tcPr>
            <w:tcW w:w="1423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BE5512" w14:textId="77777777" w:rsidR="00673DF4" w:rsidRPr="005F31B5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 w:rsidRPr="005F31B5">
              <w:rPr>
                <w:color w:val="000000"/>
                <w:szCs w:val="28"/>
              </w:rPr>
              <w:t>8</w:t>
            </w:r>
          </w:p>
        </w:tc>
        <w:tc>
          <w:tcPr>
            <w:tcW w:w="1814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D27C4B" w14:textId="61F15CCF" w:rsidR="00673DF4" w:rsidRPr="005E5DB5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3,11</w:t>
            </w:r>
          </w:p>
        </w:tc>
        <w:tc>
          <w:tcPr>
            <w:tcW w:w="1668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F6FA53" w14:textId="39B92278" w:rsidR="00673DF4" w:rsidRPr="005E5DB5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4,36</w:t>
            </w:r>
          </w:p>
        </w:tc>
        <w:tc>
          <w:tcPr>
            <w:tcW w:w="2159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EE1B04" w14:textId="647C087D" w:rsidR="00673DF4" w:rsidRPr="00A51EA3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</w:t>
            </w:r>
          </w:p>
        </w:tc>
        <w:tc>
          <w:tcPr>
            <w:tcW w:w="1784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8F52A0" w14:textId="19A0BC41" w:rsidR="00673DF4" w:rsidRPr="00A51EA3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075</w:t>
            </w:r>
          </w:p>
        </w:tc>
      </w:tr>
      <w:tr w:rsidR="00673DF4" w:rsidRPr="0052738E" w14:paraId="7CC523A2" w14:textId="77777777" w:rsidTr="001F1064">
        <w:trPr>
          <w:gridBefore w:val="1"/>
          <w:wBefore w:w="419" w:type="dxa"/>
          <w:trHeight w:val="263"/>
        </w:trPr>
        <w:tc>
          <w:tcPr>
            <w:tcW w:w="1423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C5F5312" w14:textId="31F50BB1" w:rsidR="00673DF4" w:rsidRPr="00553437" w:rsidRDefault="00673DF4" w:rsidP="00673DF4">
            <w:pPr>
              <w:ind w:firstLine="0"/>
              <w:jc w:val="center"/>
              <w:rPr>
                <w:color w:val="000000"/>
                <w:szCs w:val="28"/>
                <w:lang w:val="en-US"/>
              </w:rPr>
            </w:pPr>
            <w:r>
              <w:rPr>
                <w:color w:val="000000"/>
                <w:szCs w:val="28"/>
                <w:lang w:val="en-US"/>
              </w:rPr>
              <w:t>9</w:t>
            </w:r>
          </w:p>
        </w:tc>
        <w:tc>
          <w:tcPr>
            <w:tcW w:w="1814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00292A2" w14:textId="5755B1FF" w:rsidR="00673DF4" w:rsidRPr="005E5DB5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4,36</w:t>
            </w:r>
          </w:p>
        </w:tc>
        <w:tc>
          <w:tcPr>
            <w:tcW w:w="1668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DC03A6D" w14:textId="79175F6D" w:rsidR="00673DF4" w:rsidRPr="005E5DB5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5,60</w:t>
            </w:r>
          </w:p>
        </w:tc>
        <w:tc>
          <w:tcPr>
            <w:tcW w:w="2159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28E3ED1" w14:textId="01C086BF" w:rsidR="00673DF4" w:rsidRPr="00A51EA3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2</w:t>
            </w:r>
          </w:p>
        </w:tc>
        <w:tc>
          <w:tcPr>
            <w:tcW w:w="1784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60C9BE3" w14:textId="1AAFF63A" w:rsidR="00673DF4" w:rsidRPr="00A51EA3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11</w:t>
            </w:r>
          </w:p>
        </w:tc>
      </w:tr>
      <w:tr w:rsidR="00673DF4" w:rsidRPr="0052738E" w14:paraId="63050C4C" w14:textId="77777777" w:rsidTr="00127F37">
        <w:tblPrEx>
          <w:jc w:val="center"/>
          <w:tblInd w:w="0" w:type="dxa"/>
        </w:tblPrEx>
        <w:trPr>
          <w:gridAfter w:val="1"/>
          <w:wAfter w:w="438" w:type="dxa"/>
          <w:trHeight w:val="215"/>
          <w:jc w:val="center"/>
        </w:trPr>
        <w:tc>
          <w:tcPr>
            <w:tcW w:w="1404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416D84" w14:textId="77777777" w:rsidR="00673DF4" w:rsidRPr="005F31B5" w:rsidRDefault="00673DF4" w:rsidP="00673DF4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5F31B5">
              <w:rPr>
                <w:color w:val="000000"/>
                <w:szCs w:val="28"/>
                <w:lang w:eastAsia="ru-RU"/>
              </w:rPr>
              <w:t>Сумма</w:t>
            </w:r>
          </w:p>
        </w:tc>
        <w:tc>
          <w:tcPr>
            <w:tcW w:w="1814" w:type="dxa"/>
            <w:gridSpan w:val="2"/>
            <w:tcBorders>
              <w:right w:val="single" w:sz="4" w:space="0" w:color="auto"/>
            </w:tcBorders>
            <w:shd w:val="clear" w:color="auto" w:fill="auto"/>
          </w:tcPr>
          <w:p w14:paraId="6A135B02" w14:textId="77777777" w:rsidR="00673DF4" w:rsidRPr="005E5DB5" w:rsidRDefault="00673DF4" w:rsidP="00673DF4">
            <w:pPr>
              <w:spacing w:after="160" w:line="240" w:lineRule="auto"/>
              <w:ind w:firstLine="0"/>
              <w:jc w:val="center"/>
              <w:rPr>
                <w:szCs w:val="28"/>
              </w:rPr>
            </w:pPr>
            <w:r w:rsidRPr="005E5DB5">
              <w:rPr>
                <w:szCs w:val="28"/>
              </w:rPr>
              <w:t>-</w:t>
            </w:r>
          </w:p>
        </w:tc>
        <w:tc>
          <w:tcPr>
            <w:tcW w:w="1668" w:type="dxa"/>
            <w:gridSpan w:val="2"/>
            <w:tcBorders>
              <w:right w:val="single" w:sz="4" w:space="0" w:color="auto"/>
            </w:tcBorders>
            <w:shd w:val="clear" w:color="auto" w:fill="auto"/>
          </w:tcPr>
          <w:p w14:paraId="039757E3" w14:textId="77777777" w:rsidR="00673DF4" w:rsidRPr="005E5DB5" w:rsidRDefault="00673DF4" w:rsidP="00673DF4">
            <w:pPr>
              <w:spacing w:after="160" w:line="240" w:lineRule="auto"/>
              <w:ind w:firstLine="0"/>
              <w:jc w:val="center"/>
              <w:rPr>
                <w:szCs w:val="28"/>
              </w:rPr>
            </w:pPr>
            <w:r w:rsidRPr="005E5DB5">
              <w:rPr>
                <w:szCs w:val="28"/>
              </w:rPr>
              <w:t>-</w:t>
            </w:r>
          </w:p>
        </w:tc>
        <w:tc>
          <w:tcPr>
            <w:tcW w:w="2159" w:type="dxa"/>
            <w:gridSpan w:val="2"/>
            <w:tcBorders>
              <w:right w:val="single" w:sz="4" w:space="0" w:color="auto"/>
            </w:tcBorders>
            <w:shd w:val="clear" w:color="auto" w:fill="auto"/>
            <w:vAlign w:val="bottom"/>
          </w:tcPr>
          <w:p w14:paraId="6013521D" w14:textId="4DA679D2" w:rsidR="00673DF4" w:rsidRPr="005E5DB5" w:rsidRDefault="00673DF4" w:rsidP="00673DF4">
            <w:pPr>
              <w:spacing w:after="160" w:line="240" w:lineRule="auto"/>
              <w:ind w:firstLine="0"/>
              <w:jc w:val="center"/>
              <w:rPr>
                <w:szCs w:val="28"/>
                <w:lang w:val="en-US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00</w:t>
            </w:r>
          </w:p>
        </w:tc>
        <w:tc>
          <w:tcPr>
            <w:tcW w:w="1784" w:type="dxa"/>
            <w:gridSpan w:val="2"/>
            <w:tcBorders>
              <w:right w:val="single" w:sz="4" w:space="0" w:color="auto"/>
            </w:tcBorders>
            <w:shd w:val="clear" w:color="auto" w:fill="auto"/>
            <w:vAlign w:val="bottom"/>
          </w:tcPr>
          <w:p w14:paraId="60421AA5" w14:textId="34788DA0" w:rsidR="00673DF4" w:rsidRPr="001F1064" w:rsidRDefault="00673DF4" w:rsidP="00673DF4">
            <w:pPr>
              <w:spacing w:after="160" w:line="240" w:lineRule="auto"/>
              <w:ind w:firstLine="0"/>
              <w:jc w:val="center"/>
              <w:rPr>
                <w:szCs w:val="28"/>
                <w:lang w:val="en-US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</w:tr>
      <w:tr w:rsidR="00C274F0" w:rsidRPr="0052738E" w14:paraId="7C30BB64" w14:textId="77777777" w:rsidTr="001F1064">
        <w:tblPrEx>
          <w:jc w:val="center"/>
          <w:tblInd w:w="0" w:type="dxa"/>
          <w:tblBorders>
            <w:top w:val="single" w:sz="4" w:space="0" w:color="auto"/>
          </w:tblBorders>
          <w:tblLook w:val="0000" w:firstRow="0" w:lastRow="0" w:firstColumn="0" w:lastColumn="0" w:noHBand="0" w:noVBand="0"/>
        </w:tblPrEx>
        <w:trPr>
          <w:gridBefore w:val="2"/>
          <w:gridAfter w:val="1"/>
          <w:wBefore w:w="1404" w:type="dxa"/>
          <w:wAfter w:w="438" w:type="dxa"/>
          <w:trHeight w:val="100"/>
          <w:jc w:val="center"/>
        </w:trPr>
        <w:tc>
          <w:tcPr>
            <w:tcW w:w="7425" w:type="dxa"/>
            <w:gridSpan w:val="8"/>
            <w:tcBorders>
              <w:top w:val="single" w:sz="4" w:space="0" w:color="auto"/>
            </w:tcBorders>
          </w:tcPr>
          <w:p w14:paraId="53B5B013" w14:textId="77777777" w:rsidR="00C274F0" w:rsidRPr="0052738E" w:rsidRDefault="00C274F0" w:rsidP="00C274F0">
            <w:pPr>
              <w:ind w:firstLine="0"/>
              <w:jc w:val="left"/>
              <w:rPr>
                <w:szCs w:val="28"/>
              </w:rPr>
            </w:pPr>
          </w:p>
        </w:tc>
      </w:tr>
    </w:tbl>
    <w:p w14:paraId="7491DA25" w14:textId="77777777" w:rsidR="00762076" w:rsidRPr="0052738E" w:rsidRDefault="00762076" w:rsidP="00C274F0">
      <w:pPr>
        <w:ind w:firstLine="0"/>
        <w:jc w:val="left"/>
        <w:rPr>
          <w:szCs w:val="28"/>
        </w:rPr>
      </w:pPr>
    </w:p>
    <w:p w14:paraId="1A6AB029" w14:textId="7817DF4A" w:rsidR="00762076" w:rsidRPr="0052738E" w:rsidRDefault="00673DF4" w:rsidP="00762076">
      <w:pPr>
        <w:ind w:firstLine="0"/>
        <w:jc w:val="center"/>
        <w:rPr>
          <w:szCs w:val="28"/>
        </w:rPr>
      </w:pPr>
      <w:r>
        <w:rPr>
          <w:noProof/>
        </w:rPr>
        <w:drawing>
          <wp:inline distT="0" distB="0" distL="0" distR="0" wp14:anchorId="46DE028F" wp14:editId="7F89CAD1">
            <wp:extent cx="3745006" cy="2262188"/>
            <wp:effectExtent l="0" t="0" r="8255" b="5080"/>
            <wp:docPr id="8" name="Chart 8">
              <a:extLst xmlns:a="http://schemas.openxmlformats.org/drawingml/2006/main">
                <a:ext uri="{FF2B5EF4-FFF2-40B4-BE49-F238E27FC236}">
                  <a16:creationId xmlns:a16="http://schemas.microsoft.com/office/drawing/2014/main" id="{00000000-0008-0000-0100-000002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"/>
              </a:graphicData>
            </a:graphic>
          </wp:inline>
        </w:drawing>
      </w:r>
    </w:p>
    <w:p w14:paraId="09F4CBF8" w14:textId="35A58976" w:rsidR="00C274F0" w:rsidRDefault="00762076" w:rsidP="00C274F0">
      <w:pPr>
        <w:spacing w:line="240" w:lineRule="auto"/>
        <w:ind w:right="113" w:firstLine="0"/>
        <w:jc w:val="center"/>
        <w:rPr>
          <w:szCs w:val="28"/>
          <w:vertAlign w:val="subscript"/>
        </w:rPr>
      </w:pPr>
      <w:r w:rsidRPr="0052738E">
        <w:rPr>
          <w:szCs w:val="28"/>
        </w:rPr>
        <w:t xml:space="preserve">Рисунок 2 </w:t>
      </w:r>
      <w:r w:rsidR="001F1064" w:rsidRPr="001F1064">
        <w:rPr>
          <w:szCs w:val="28"/>
        </w:rPr>
        <w:t>–</w:t>
      </w:r>
      <w:r w:rsidR="001F1064" w:rsidRPr="0052738E">
        <w:rPr>
          <w:szCs w:val="28"/>
        </w:rPr>
        <w:t xml:space="preserve"> </w:t>
      </w:r>
      <w:r w:rsidR="00B526CD">
        <w:rPr>
          <w:szCs w:val="28"/>
        </w:rPr>
        <w:t xml:space="preserve">Гистограмма для статического ряда </w:t>
      </w:r>
      <w:r w:rsidRPr="0052738E">
        <w:rPr>
          <w:szCs w:val="28"/>
          <w:lang w:val="en-US"/>
        </w:rPr>
        <w:t>R</w:t>
      </w:r>
      <w:r w:rsidRPr="0052738E">
        <w:rPr>
          <w:szCs w:val="28"/>
          <w:vertAlign w:val="subscript"/>
        </w:rPr>
        <w:t>1</w:t>
      </w:r>
    </w:p>
    <w:p w14:paraId="0F41AFFB" w14:textId="77777777" w:rsidR="00B526CD" w:rsidRDefault="00B526CD" w:rsidP="00C274F0">
      <w:pPr>
        <w:spacing w:line="240" w:lineRule="auto"/>
        <w:ind w:right="113" w:firstLine="0"/>
        <w:jc w:val="center"/>
        <w:rPr>
          <w:szCs w:val="28"/>
        </w:rPr>
      </w:pPr>
    </w:p>
    <w:p w14:paraId="6608DD37" w14:textId="77777777" w:rsidR="00B526CD" w:rsidRPr="00B526CD" w:rsidRDefault="00B526CD" w:rsidP="00B526CD">
      <w:pPr>
        <w:spacing w:line="240" w:lineRule="auto"/>
        <w:ind w:right="113" w:firstLine="0"/>
        <w:rPr>
          <w:szCs w:val="28"/>
        </w:rPr>
      </w:pPr>
      <w:r>
        <w:rPr>
          <w:szCs w:val="28"/>
        </w:rPr>
        <w:t xml:space="preserve">Выдвинем гипотезу: на рисунке 2 распределение генеральной совокупности </w:t>
      </w:r>
      <w:r>
        <w:rPr>
          <w:szCs w:val="28"/>
          <w:lang w:val="en-US"/>
        </w:rPr>
        <w:t>P</w:t>
      </w:r>
      <w:r w:rsidRPr="00B526CD">
        <w:rPr>
          <w:szCs w:val="28"/>
          <w:vertAlign w:val="subscript"/>
          <w:lang w:val="en-US"/>
        </w:rPr>
        <w:t>i</w:t>
      </w:r>
      <w:r w:rsidRPr="00B526CD">
        <w:rPr>
          <w:szCs w:val="28"/>
          <w:vertAlign w:val="subscript"/>
        </w:rPr>
        <w:t xml:space="preserve"> </w:t>
      </w:r>
      <w:r>
        <w:rPr>
          <w:szCs w:val="28"/>
        </w:rPr>
        <w:t xml:space="preserve">подчинено равномерному закону </w:t>
      </w:r>
    </w:p>
    <w:p w14:paraId="7D1B672F" w14:textId="77777777" w:rsidR="0052738E" w:rsidRPr="0052738E" w:rsidRDefault="0052738E" w:rsidP="00C274F0">
      <w:pPr>
        <w:spacing w:line="240" w:lineRule="auto"/>
        <w:ind w:right="113" w:firstLine="0"/>
        <w:jc w:val="center"/>
        <w:rPr>
          <w:szCs w:val="28"/>
          <w:vertAlign w:val="subscript"/>
        </w:rPr>
      </w:pPr>
    </w:p>
    <w:p w14:paraId="402B5C63" w14:textId="77777777" w:rsidR="00130F13" w:rsidRPr="00947A14" w:rsidRDefault="00130F13" w:rsidP="00762076">
      <w:pPr>
        <w:spacing w:line="240" w:lineRule="auto"/>
        <w:ind w:right="113" w:firstLine="0"/>
        <w:jc w:val="left"/>
        <w:rPr>
          <w:szCs w:val="28"/>
        </w:rPr>
      </w:pPr>
    </w:p>
    <w:p w14:paraId="17F50D7A" w14:textId="77777777" w:rsidR="00130F13" w:rsidRDefault="00130F13">
      <w:pPr>
        <w:spacing w:after="160" w:line="259" w:lineRule="auto"/>
        <w:ind w:firstLine="0"/>
        <w:jc w:val="left"/>
        <w:rPr>
          <w:szCs w:val="28"/>
        </w:rPr>
      </w:pPr>
      <w:r>
        <w:rPr>
          <w:szCs w:val="28"/>
        </w:rPr>
        <w:br w:type="page"/>
      </w:r>
    </w:p>
    <w:p w14:paraId="6643F292" w14:textId="77777777" w:rsidR="00130F13" w:rsidRDefault="00130F13" w:rsidP="00762076">
      <w:pPr>
        <w:spacing w:line="240" w:lineRule="auto"/>
        <w:ind w:right="113" w:firstLine="0"/>
        <w:jc w:val="left"/>
        <w:rPr>
          <w:szCs w:val="28"/>
        </w:rPr>
      </w:pPr>
    </w:p>
    <w:p w14:paraId="1F527EF8" w14:textId="5A8413B6" w:rsidR="00762076" w:rsidRPr="0052738E" w:rsidRDefault="001F1064" w:rsidP="00762076">
      <w:pPr>
        <w:spacing w:line="240" w:lineRule="auto"/>
        <w:ind w:right="113" w:firstLine="0"/>
        <w:jc w:val="left"/>
        <w:rPr>
          <w:szCs w:val="28"/>
          <w:vertAlign w:val="subscript"/>
        </w:rPr>
      </w:pPr>
      <w:r>
        <w:rPr>
          <w:szCs w:val="28"/>
        </w:rPr>
        <w:t>Таблица 4</w:t>
      </w:r>
      <w:r w:rsidRPr="001F1064">
        <w:rPr>
          <w:szCs w:val="28"/>
        </w:rPr>
        <w:t xml:space="preserve"> –</w:t>
      </w:r>
      <w:r w:rsidR="00762076" w:rsidRPr="0052738E">
        <w:rPr>
          <w:szCs w:val="28"/>
        </w:rPr>
        <w:t xml:space="preserve"> Результаты обработки статистического ряда для </w:t>
      </w:r>
      <w:r w:rsidR="00762076" w:rsidRPr="0052738E">
        <w:rPr>
          <w:szCs w:val="28"/>
          <w:lang w:val="en-US"/>
        </w:rPr>
        <w:t>R</w:t>
      </w:r>
      <w:r w:rsidR="00762076" w:rsidRPr="0052738E">
        <w:rPr>
          <w:szCs w:val="28"/>
          <w:vertAlign w:val="subscript"/>
        </w:rPr>
        <w:t>2</w:t>
      </w:r>
    </w:p>
    <w:tbl>
      <w:tblPr>
        <w:tblW w:w="9807" w:type="dxa"/>
        <w:jc w:val="center"/>
        <w:tblLook w:val="04A0" w:firstRow="1" w:lastRow="0" w:firstColumn="1" w:lastColumn="0" w:noHBand="0" w:noVBand="1"/>
      </w:tblPr>
      <w:tblGrid>
        <w:gridCol w:w="1658"/>
        <w:gridCol w:w="1386"/>
        <w:gridCol w:w="1286"/>
        <w:gridCol w:w="2757"/>
        <w:gridCol w:w="2720"/>
      </w:tblGrid>
      <w:tr w:rsidR="00762076" w:rsidRPr="0052738E" w14:paraId="2BC8C141" w14:textId="77777777" w:rsidTr="00673DF4">
        <w:trPr>
          <w:trHeight w:val="747"/>
          <w:jc w:val="center"/>
        </w:trPr>
        <w:tc>
          <w:tcPr>
            <w:tcW w:w="1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DDC48A" w14:textId="77777777" w:rsidR="00762076" w:rsidRPr="005F31B5" w:rsidRDefault="00762076" w:rsidP="00B57E13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5F31B5">
              <w:rPr>
                <w:color w:val="000000"/>
                <w:szCs w:val="28"/>
                <w:lang w:eastAsia="ru-RU"/>
              </w:rPr>
              <w:t xml:space="preserve">Номер интервала </w:t>
            </w:r>
            <w:r w:rsidR="00B526CD">
              <w:rPr>
                <w:color w:val="000000"/>
                <w:szCs w:val="28"/>
                <w:lang w:val="en-US" w:eastAsia="ru-RU"/>
              </w:rPr>
              <w:t>L</w:t>
            </w:r>
          </w:p>
        </w:tc>
        <w:tc>
          <w:tcPr>
            <w:tcW w:w="267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C9B0CE" w14:textId="77777777" w:rsidR="00762076" w:rsidRPr="005F31B5" w:rsidRDefault="00762076" w:rsidP="00B57E13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5F31B5">
              <w:rPr>
                <w:color w:val="000000"/>
                <w:szCs w:val="28"/>
                <w:lang w:eastAsia="ru-RU"/>
              </w:rPr>
              <w:t>Граница интервала</w:t>
            </w:r>
          </w:p>
        </w:tc>
        <w:tc>
          <w:tcPr>
            <w:tcW w:w="27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90C467" w14:textId="77777777" w:rsidR="00762076" w:rsidRPr="005F31B5" w:rsidRDefault="00762076" w:rsidP="00B57E13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5F31B5">
              <w:rPr>
                <w:color w:val="000000"/>
                <w:szCs w:val="28"/>
                <w:lang w:eastAsia="ru-RU"/>
              </w:rPr>
              <w:t>Число моделей интервалов n</w:t>
            </w:r>
            <w:r w:rsidRPr="005F31B5">
              <w:rPr>
                <w:color w:val="000000"/>
                <w:szCs w:val="28"/>
                <w:vertAlign w:val="subscript"/>
                <w:lang w:eastAsia="ru-RU"/>
              </w:rPr>
              <w:t>j</w:t>
            </w:r>
          </w:p>
        </w:tc>
        <w:tc>
          <w:tcPr>
            <w:tcW w:w="27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CB56AA" w14:textId="77777777" w:rsidR="00762076" w:rsidRPr="005F31B5" w:rsidRDefault="00762076" w:rsidP="00B57E13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5F31B5">
              <w:rPr>
                <w:color w:val="000000"/>
                <w:szCs w:val="28"/>
                <w:lang w:eastAsia="ru-RU"/>
              </w:rPr>
              <w:t>Вероятность попадания случайной величины в интервал P</w:t>
            </w:r>
            <w:r w:rsidRPr="005F31B5">
              <w:rPr>
                <w:color w:val="000000"/>
                <w:szCs w:val="28"/>
                <w:vertAlign w:val="subscript"/>
                <w:lang w:eastAsia="ru-RU"/>
              </w:rPr>
              <w:t>j</w:t>
            </w:r>
          </w:p>
        </w:tc>
      </w:tr>
      <w:tr w:rsidR="00501914" w:rsidRPr="0052738E" w14:paraId="09263555" w14:textId="77777777" w:rsidTr="00673DF4">
        <w:trPr>
          <w:trHeight w:val="249"/>
          <w:jc w:val="center"/>
        </w:trPr>
        <w:tc>
          <w:tcPr>
            <w:tcW w:w="165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AA9A14" w14:textId="77777777" w:rsidR="00501914" w:rsidRPr="005F31B5" w:rsidRDefault="00501914" w:rsidP="00501914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5F31B5">
              <w:rPr>
                <w:color w:val="000000"/>
                <w:szCs w:val="28"/>
                <w:lang w:eastAsia="ru-RU"/>
              </w:rPr>
              <w:t>1</w:t>
            </w:r>
          </w:p>
        </w:tc>
        <w:tc>
          <w:tcPr>
            <w:tcW w:w="13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E5C555" w14:textId="760B1979" w:rsidR="00501914" w:rsidRPr="00305A52" w:rsidRDefault="00501914" w:rsidP="00501914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val="en-US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8,1</w:t>
            </w:r>
          </w:p>
        </w:tc>
        <w:tc>
          <w:tcPr>
            <w:tcW w:w="12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D04671" w14:textId="175B6287" w:rsidR="00501914" w:rsidRPr="007B10A1" w:rsidRDefault="00501914" w:rsidP="00501914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0,7444</w:t>
            </w:r>
          </w:p>
        </w:tc>
        <w:tc>
          <w:tcPr>
            <w:tcW w:w="27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2B1A7D" w14:textId="49FA54A5" w:rsidR="00501914" w:rsidRPr="00A51EA3" w:rsidRDefault="00501914" w:rsidP="00501914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</w:t>
            </w:r>
          </w:p>
        </w:tc>
        <w:tc>
          <w:tcPr>
            <w:tcW w:w="2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A42B83" w14:textId="1F2A2EB3" w:rsidR="00501914" w:rsidRPr="00A51EA3" w:rsidRDefault="00501914" w:rsidP="00501914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08</w:t>
            </w:r>
          </w:p>
        </w:tc>
      </w:tr>
      <w:tr w:rsidR="00501914" w:rsidRPr="0052738E" w14:paraId="03447471" w14:textId="77777777" w:rsidTr="00673DF4">
        <w:trPr>
          <w:trHeight w:val="249"/>
          <w:jc w:val="center"/>
        </w:trPr>
        <w:tc>
          <w:tcPr>
            <w:tcW w:w="165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D8B135" w14:textId="77777777" w:rsidR="00501914" w:rsidRPr="005F31B5" w:rsidRDefault="00501914" w:rsidP="00501914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5F31B5">
              <w:rPr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13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1301FE" w14:textId="458AC5FE" w:rsidR="00501914" w:rsidRPr="007B10A1" w:rsidRDefault="00501914" w:rsidP="0050191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0,7444444</w:t>
            </w:r>
          </w:p>
        </w:tc>
        <w:tc>
          <w:tcPr>
            <w:tcW w:w="12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40288A" w14:textId="113695CB" w:rsidR="00501914" w:rsidRPr="00305A52" w:rsidRDefault="00501914" w:rsidP="00501914">
            <w:pPr>
              <w:ind w:firstLine="0"/>
              <w:jc w:val="center"/>
              <w:rPr>
                <w:color w:val="000000"/>
                <w:szCs w:val="28"/>
                <w:lang w:val="en-US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3,3889</w:t>
            </w:r>
          </w:p>
        </w:tc>
        <w:tc>
          <w:tcPr>
            <w:tcW w:w="27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6029FA" w14:textId="59A8EE39" w:rsidR="00501914" w:rsidRPr="00A51EA3" w:rsidRDefault="00501914" w:rsidP="0050191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4</w:t>
            </w:r>
          </w:p>
        </w:tc>
        <w:tc>
          <w:tcPr>
            <w:tcW w:w="2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370841" w14:textId="52C3C8BB" w:rsidR="00501914" w:rsidRPr="00A51EA3" w:rsidRDefault="00501914" w:rsidP="0050191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12</w:t>
            </w:r>
          </w:p>
        </w:tc>
      </w:tr>
      <w:tr w:rsidR="00501914" w:rsidRPr="0052738E" w14:paraId="1AAE2CA2" w14:textId="77777777" w:rsidTr="00673DF4">
        <w:trPr>
          <w:trHeight w:val="249"/>
          <w:jc w:val="center"/>
        </w:trPr>
        <w:tc>
          <w:tcPr>
            <w:tcW w:w="165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33C9D2" w14:textId="77777777" w:rsidR="00501914" w:rsidRPr="005F31B5" w:rsidRDefault="00501914" w:rsidP="00501914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5F31B5">
              <w:rPr>
                <w:color w:val="000000"/>
                <w:szCs w:val="28"/>
                <w:lang w:eastAsia="ru-RU"/>
              </w:rPr>
              <w:t>3</w:t>
            </w:r>
          </w:p>
        </w:tc>
        <w:tc>
          <w:tcPr>
            <w:tcW w:w="13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D27508" w14:textId="4A3834AF" w:rsidR="00501914" w:rsidRPr="00305A52" w:rsidRDefault="00501914" w:rsidP="00501914">
            <w:pPr>
              <w:ind w:firstLine="0"/>
              <w:jc w:val="center"/>
              <w:rPr>
                <w:color w:val="000000"/>
                <w:szCs w:val="28"/>
                <w:lang w:val="en-US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3,3888889</w:t>
            </w:r>
          </w:p>
        </w:tc>
        <w:tc>
          <w:tcPr>
            <w:tcW w:w="12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E06224" w14:textId="5834D1B1" w:rsidR="00501914" w:rsidRPr="007B10A1" w:rsidRDefault="00501914" w:rsidP="0050191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6,0333</w:t>
            </w:r>
          </w:p>
        </w:tc>
        <w:tc>
          <w:tcPr>
            <w:tcW w:w="27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21B555" w14:textId="023F4EE8" w:rsidR="00501914" w:rsidRPr="00A51EA3" w:rsidRDefault="00501914" w:rsidP="0050191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</w:t>
            </w:r>
          </w:p>
        </w:tc>
        <w:tc>
          <w:tcPr>
            <w:tcW w:w="2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363578" w14:textId="37A770CF" w:rsidR="00501914" w:rsidRPr="00A51EA3" w:rsidRDefault="00501914" w:rsidP="0050191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08</w:t>
            </w:r>
          </w:p>
        </w:tc>
      </w:tr>
      <w:tr w:rsidR="00501914" w:rsidRPr="0052738E" w14:paraId="7162361D" w14:textId="77777777" w:rsidTr="00673DF4">
        <w:trPr>
          <w:trHeight w:val="249"/>
          <w:jc w:val="center"/>
        </w:trPr>
        <w:tc>
          <w:tcPr>
            <w:tcW w:w="165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F303AB" w14:textId="77777777" w:rsidR="00501914" w:rsidRPr="005F31B5" w:rsidRDefault="00501914" w:rsidP="00501914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5F31B5">
              <w:rPr>
                <w:color w:val="000000"/>
                <w:szCs w:val="28"/>
                <w:lang w:eastAsia="ru-RU"/>
              </w:rPr>
              <w:t>4</w:t>
            </w:r>
          </w:p>
        </w:tc>
        <w:tc>
          <w:tcPr>
            <w:tcW w:w="13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E06F2B" w14:textId="5CC3A9DD" w:rsidR="00501914" w:rsidRPr="007B10A1" w:rsidRDefault="00501914" w:rsidP="0050191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6,0333333</w:t>
            </w:r>
          </w:p>
        </w:tc>
        <w:tc>
          <w:tcPr>
            <w:tcW w:w="12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15995D" w14:textId="31775E14" w:rsidR="00501914" w:rsidRPr="00305A52" w:rsidRDefault="00501914" w:rsidP="00501914">
            <w:pPr>
              <w:ind w:firstLine="0"/>
              <w:jc w:val="center"/>
              <w:rPr>
                <w:color w:val="000000"/>
                <w:szCs w:val="28"/>
                <w:lang w:val="en-US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8,6778</w:t>
            </w:r>
          </w:p>
        </w:tc>
        <w:tc>
          <w:tcPr>
            <w:tcW w:w="27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A96F56" w14:textId="60BD7C49" w:rsidR="00501914" w:rsidRPr="00A51EA3" w:rsidRDefault="00501914" w:rsidP="0050191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4</w:t>
            </w:r>
          </w:p>
        </w:tc>
        <w:tc>
          <w:tcPr>
            <w:tcW w:w="2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20F4F6" w14:textId="5888F388" w:rsidR="00501914" w:rsidRPr="00A51EA3" w:rsidRDefault="00501914" w:rsidP="0050191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12</w:t>
            </w:r>
          </w:p>
        </w:tc>
      </w:tr>
      <w:tr w:rsidR="00501914" w:rsidRPr="0052738E" w14:paraId="50934B55" w14:textId="77777777" w:rsidTr="00673DF4">
        <w:trPr>
          <w:trHeight w:val="249"/>
          <w:jc w:val="center"/>
        </w:trPr>
        <w:tc>
          <w:tcPr>
            <w:tcW w:w="165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C2F1F1" w14:textId="77777777" w:rsidR="00501914" w:rsidRPr="005F31B5" w:rsidRDefault="00501914" w:rsidP="00501914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5F31B5">
              <w:rPr>
                <w:color w:val="000000"/>
                <w:szCs w:val="28"/>
                <w:lang w:eastAsia="ru-RU"/>
              </w:rPr>
              <w:t>5</w:t>
            </w:r>
          </w:p>
        </w:tc>
        <w:tc>
          <w:tcPr>
            <w:tcW w:w="13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C88AAF" w14:textId="52F7C41D" w:rsidR="00501914" w:rsidRPr="00305A52" w:rsidRDefault="00501914" w:rsidP="00501914">
            <w:pPr>
              <w:ind w:firstLine="0"/>
              <w:jc w:val="center"/>
              <w:rPr>
                <w:color w:val="000000"/>
                <w:szCs w:val="28"/>
                <w:lang w:val="en-US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8,6777778</w:t>
            </w:r>
          </w:p>
        </w:tc>
        <w:tc>
          <w:tcPr>
            <w:tcW w:w="12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7D3723" w14:textId="4DF43527" w:rsidR="00501914" w:rsidRPr="007B10A1" w:rsidRDefault="00501914" w:rsidP="0050191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71,3222</w:t>
            </w:r>
          </w:p>
        </w:tc>
        <w:tc>
          <w:tcPr>
            <w:tcW w:w="27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B91234" w14:textId="43C332A5" w:rsidR="00501914" w:rsidRPr="00A51EA3" w:rsidRDefault="00501914" w:rsidP="0050191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4</w:t>
            </w:r>
          </w:p>
        </w:tc>
        <w:tc>
          <w:tcPr>
            <w:tcW w:w="2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FC4297" w14:textId="2C2DF80B" w:rsidR="00501914" w:rsidRPr="00A51EA3" w:rsidRDefault="00501914" w:rsidP="0050191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22</w:t>
            </w:r>
          </w:p>
        </w:tc>
      </w:tr>
      <w:tr w:rsidR="00501914" w:rsidRPr="0052738E" w14:paraId="6CC5B85E" w14:textId="77777777" w:rsidTr="00673DF4">
        <w:trPr>
          <w:trHeight w:val="249"/>
          <w:jc w:val="center"/>
        </w:trPr>
        <w:tc>
          <w:tcPr>
            <w:tcW w:w="165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BDE9B9" w14:textId="77777777" w:rsidR="00501914" w:rsidRPr="005F31B5" w:rsidRDefault="00501914" w:rsidP="00501914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5F31B5">
              <w:rPr>
                <w:color w:val="000000"/>
                <w:szCs w:val="28"/>
                <w:lang w:eastAsia="ru-RU"/>
              </w:rPr>
              <w:t>6</w:t>
            </w:r>
          </w:p>
        </w:tc>
        <w:tc>
          <w:tcPr>
            <w:tcW w:w="13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BC42FC" w14:textId="3A954B4A" w:rsidR="00501914" w:rsidRPr="007B10A1" w:rsidRDefault="00501914" w:rsidP="0050191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71,3222222</w:t>
            </w:r>
          </w:p>
        </w:tc>
        <w:tc>
          <w:tcPr>
            <w:tcW w:w="12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62A327" w14:textId="2E988C4B" w:rsidR="00501914" w:rsidRPr="00305A52" w:rsidRDefault="00501914" w:rsidP="00501914">
            <w:pPr>
              <w:ind w:firstLine="0"/>
              <w:jc w:val="center"/>
              <w:rPr>
                <w:color w:val="000000"/>
                <w:szCs w:val="28"/>
                <w:lang w:val="en-US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73,9667</w:t>
            </w:r>
          </w:p>
        </w:tc>
        <w:tc>
          <w:tcPr>
            <w:tcW w:w="27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19CE56" w14:textId="2BCA4DCB" w:rsidR="00501914" w:rsidRPr="00A51EA3" w:rsidRDefault="00501914" w:rsidP="0050191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3</w:t>
            </w:r>
          </w:p>
        </w:tc>
        <w:tc>
          <w:tcPr>
            <w:tcW w:w="2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0D7171" w14:textId="10E38A8E" w:rsidR="00501914" w:rsidRPr="00A51EA3" w:rsidRDefault="00501914" w:rsidP="0050191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115</w:t>
            </w:r>
          </w:p>
        </w:tc>
      </w:tr>
      <w:tr w:rsidR="00501914" w:rsidRPr="0052738E" w14:paraId="6DC47E99" w14:textId="77777777" w:rsidTr="00673DF4">
        <w:trPr>
          <w:trHeight w:val="249"/>
          <w:jc w:val="center"/>
        </w:trPr>
        <w:tc>
          <w:tcPr>
            <w:tcW w:w="165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3ED074" w14:textId="77777777" w:rsidR="00501914" w:rsidRPr="005F31B5" w:rsidRDefault="00501914" w:rsidP="00501914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5F31B5">
              <w:rPr>
                <w:color w:val="000000"/>
                <w:szCs w:val="28"/>
                <w:lang w:eastAsia="ru-RU"/>
              </w:rPr>
              <w:t>7</w:t>
            </w:r>
          </w:p>
        </w:tc>
        <w:tc>
          <w:tcPr>
            <w:tcW w:w="13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CFD7F8" w14:textId="36300C20" w:rsidR="00501914" w:rsidRPr="00305A52" w:rsidRDefault="00501914" w:rsidP="00501914">
            <w:pPr>
              <w:ind w:firstLine="0"/>
              <w:jc w:val="center"/>
              <w:rPr>
                <w:color w:val="000000"/>
                <w:szCs w:val="28"/>
                <w:lang w:val="en-US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73,9666667</w:t>
            </w:r>
          </w:p>
        </w:tc>
        <w:tc>
          <w:tcPr>
            <w:tcW w:w="12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9D193C" w14:textId="05A11AAB" w:rsidR="00501914" w:rsidRPr="007B10A1" w:rsidRDefault="00501914" w:rsidP="0050191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76,6111</w:t>
            </w:r>
          </w:p>
        </w:tc>
        <w:tc>
          <w:tcPr>
            <w:tcW w:w="27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DE1253" w14:textId="697BD6FA" w:rsidR="00501914" w:rsidRPr="00A51EA3" w:rsidRDefault="00501914" w:rsidP="0050191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</w:t>
            </w:r>
          </w:p>
        </w:tc>
        <w:tc>
          <w:tcPr>
            <w:tcW w:w="2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71D9FD" w14:textId="60D3550B" w:rsidR="00501914" w:rsidRPr="00A51EA3" w:rsidRDefault="00501914" w:rsidP="0050191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08</w:t>
            </w:r>
          </w:p>
        </w:tc>
      </w:tr>
      <w:tr w:rsidR="00501914" w:rsidRPr="0052738E" w14:paraId="373BB455" w14:textId="77777777" w:rsidTr="00673DF4">
        <w:trPr>
          <w:trHeight w:val="249"/>
          <w:jc w:val="center"/>
        </w:trPr>
        <w:tc>
          <w:tcPr>
            <w:tcW w:w="165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399C8F" w14:textId="77777777" w:rsidR="00501914" w:rsidRPr="005F31B5" w:rsidRDefault="00501914" w:rsidP="00501914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5F31B5">
              <w:rPr>
                <w:color w:val="000000"/>
                <w:szCs w:val="28"/>
                <w:lang w:eastAsia="ru-RU"/>
              </w:rPr>
              <w:t>8</w:t>
            </w:r>
          </w:p>
        </w:tc>
        <w:tc>
          <w:tcPr>
            <w:tcW w:w="13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37DFDC" w14:textId="0F4FA884" w:rsidR="00501914" w:rsidRPr="007B10A1" w:rsidRDefault="00501914" w:rsidP="0050191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76,6111111</w:t>
            </w:r>
          </w:p>
        </w:tc>
        <w:tc>
          <w:tcPr>
            <w:tcW w:w="12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93C074" w14:textId="787379F4" w:rsidR="00501914" w:rsidRPr="00305A52" w:rsidRDefault="00501914" w:rsidP="00501914">
            <w:pPr>
              <w:ind w:firstLine="0"/>
              <w:jc w:val="center"/>
              <w:rPr>
                <w:color w:val="000000"/>
                <w:szCs w:val="28"/>
                <w:lang w:val="en-US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79,2556</w:t>
            </w:r>
          </w:p>
        </w:tc>
        <w:tc>
          <w:tcPr>
            <w:tcW w:w="27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4B118F" w14:textId="6EE71FBC" w:rsidR="00501914" w:rsidRPr="00A51EA3" w:rsidRDefault="00501914" w:rsidP="0050191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</w:t>
            </w:r>
          </w:p>
        </w:tc>
        <w:tc>
          <w:tcPr>
            <w:tcW w:w="2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ED78AF" w14:textId="69371E65" w:rsidR="00501914" w:rsidRPr="00A51EA3" w:rsidRDefault="00501914" w:rsidP="0050191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075</w:t>
            </w:r>
          </w:p>
        </w:tc>
      </w:tr>
      <w:tr w:rsidR="00501914" w:rsidRPr="0052738E" w14:paraId="2FCFBB7C" w14:textId="77777777" w:rsidTr="00673DF4">
        <w:trPr>
          <w:trHeight w:val="249"/>
          <w:jc w:val="center"/>
        </w:trPr>
        <w:tc>
          <w:tcPr>
            <w:tcW w:w="165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35303FC" w14:textId="77777777" w:rsidR="00501914" w:rsidRPr="005F31B5" w:rsidRDefault="00501914" w:rsidP="00501914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</w:p>
        </w:tc>
        <w:tc>
          <w:tcPr>
            <w:tcW w:w="13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2CC7D77" w14:textId="0295ED40" w:rsidR="00501914" w:rsidRPr="007B10A1" w:rsidRDefault="00501914" w:rsidP="0050191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79,2555556</w:t>
            </w:r>
          </w:p>
        </w:tc>
        <w:tc>
          <w:tcPr>
            <w:tcW w:w="12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9F60A70" w14:textId="4CBB5A96" w:rsidR="00501914" w:rsidRPr="007B10A1" w:rsidRDefault="00501914" w:rsidP="0050191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81,9</w:t>
            </w:r>
          </w:p>
        </w:tc>
        <w:tc>
          <w:tcPr>
            <w:tcW w:w="27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EFB2AC1" w14:textId="4A8EF806" w:rsidR="00501914" w:rsidRPr="00A51EA3" w:rsidRDefault="00501914" w:rsidP="0050191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2</w:t>
            </w:r>
          </w:p>
        </w:tc>
        <w:tc>
          <w:tcPr>
            <w:tcW w:w="2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4A3ED34" w14:textId="69CDCC41" w:rsidR="00501914" w:rsidRPr="00A51EA3" w:rsidRDefault="00501914" w:rsidP="0050191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11</w:t>
            </w:r>
          </w:p>
        </w:tc>
      </w:tr>
      <w:tr w:rsidR="00673DF4" w:rsidRPr="0052738E" w14:paraId="7BA96AA8" w14:textId="77777777" w:rsidTr="00673DF4">
        <w:trPr>
          <w:trHeight w:val="249"/>
          <w:jc w:val="center"/>
        </w:trPr>
        <w:tc>
          <w:tcPr>
            <w:tcW w:w="165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50A527" w14:textId="77777777" w:rsidR="00673DF4" w:rsidRPr="005F31B5" w:rsidRDefault="00673DF4" w:rsidP="00673DF4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5F31B5">
              <w:rPr>
                <w:color w:val="000000"/>
                <w:szCs w:val="28"/>
                <w:lang w:eastAsia="ru-RU"/>
              </w:rPr>
              <w:t>Сумма</w:t>
            </w:r>
          </w:p>
        </w:tc>
        <w:tc>
          <w:tcPr>
            <w:tcW w:w="13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DCAB66" w14:textId="77777777" w:rsidR="00673DF4" w:rsidRPr="005F31B5" w:rsidRDefault="00673DF4" w:rsidP="00673DF4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5F31B5">
              <w:rPr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12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A846EB" w14:textId="77777777" w:rsidR="00673DF4" w:rsidRPr="005F31B5" w:rsidRDefault="00673DF4" w:rsidP="00673DF4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5F31B5">
              <w:rPr>
                <w:color w:val="000000"/>
                <w:szCs w:val="28"/>
                <w:lang w:eastAsia="ru-RU"/>
              </w:rPr>
              <w:t> -</w:t>
            </w:r>
          </w:p>
        </w:tc>
        <w:tc>
          <w:tcPr>
            <w:tcW w:w="27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B55732" w14:textId="0ECED409" w:rsidR="00673DF4" w:rsidRPr="007B10A1" w:rsidRDefault="00673DF4" w:rsidP="00673DF4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val="en-US" w:eastAsia="ru-RU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00</w:t>
            </w:r>
          </w:p>
        </w:tc>
        <w:tc>
          <w:tcPr>
            <w:tcW w:w="2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DF115A" w14:textId="05E2AAD2" w:rsidR="00673DF4" w:rsidRPr="0014781D" w:rsidRDefault="00673DF4" w:rsidP="00673DF4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val="en-US" w:eastAsia="ru-RU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</w:tr>
    </w:tbl>
    <w:p w14:paraId="2D6D9B61" w14:textId="77777777" w:rsidR="00762076" w:rsidRPr="0052738E" w:rsidRDefault="00762076" w:rsidP="00762076">
      <w:pPr>
        <w:spacing w:line="240" w:lineRule="auto"/>
        <w:ind w:firstLine="0"/>
        <w:jc w:val="center"/>
        <w:rPr>
          <w:color w:val="000000"/>
          <w:szCs w:val="28"/>
          <w:lang w:eastAsia="ru-RU"/>
        </w:rPr>
      </w:pPr>
    </w:p>
    <w:p w14:paraId="60EEA4E3" w14:textId="5F50D9C5" w:rsidR="00762076" w:rsidRPr="0052738E" w:rsidRDefault="00673DF4" w:rsidP="00762076">
      <w:pPr>
        <w:spacing w:line="240" w:lineRule="auto"/>
        <w:ind w:firstLine="0"/>
        <w:jc w:val="center"/>
        <w:rPr>
          <w:color w:val="000000"/>
          <w:szCs w:val="28"/>
          <w:lang w:eastAsia="ru-RU"/>
        </w:rPr>
      </w:pPr>
      <w:r>
        <w:rPr>
          <w:noProof/>
        </w:rPr>
        <w:drawing>
          <wp:inline distT="0" distB="0" distL="0" distR="0" wp14:anchorId="3BBF4BB5" wp14:editId="6436ACDC">
            <wp:extent cx="4187639" cy="2452687"/>
            <wp:effectExtent l="0" t="0" r="3810" b="5080"/>
            <wp:docPr id="23" name="Chart 23">
              <a:extLst xmlns:a="http://schemas.openxmlformats.org/drawingml/2006/main">
                <a:ext uri="{FF2B5EF4-FFF2-40B4-BE49-F238E27FC236}">
                  <a16:creationId xmlns:a16="http://schemas.microsoft.com/office/drawing/2014/main" id="{00000000-0008-0000-0100-000003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1"/>
              </a:graphicData>
            </a:graphic>
          </wp:inline>
        </w:drawing>
      </w:r>
    </w:p>
    <w:p w14:paraId="3E3891B3" w14:textId="77777777" w:rsidR="00762076" w:rsidRDefault="00762076" w:rsidP="00762076">
      <w:pPr>
        <w:spacing w:line="240" w:lineRule="auto"/>
        <w:ind w:right="113" w:firstLine="0"/>
        <w:jc w:val="center"/>
        <w:rPr>
          <w:szCs w:val="28"/>
          <w:vertAlign w:val="subscript"/>
        </w:rPr>
      </w:pPr>
      <w:r w:rsidRPr="0052738E">
        <w:rPr>
          <w:szCs w:val="28"/>
        </w:rPr>
        <w:t xml:space="preserve">Рисунок 3 </w:t>
      </w:r>
      <w:r w:rsidR="00DD68D9" w:rsidRPr="00B526CD">
        <w:rPr>
          <w:szCs w:val="28"/>
        </w:rPr>
        <w:t>–</w:t>
      </w:r>
      <w:r w:rsidR="00B526CD" w:rsidRPr="00B526CD">
        <w:rPr>
          <w:szCs w:val="28"/>
        </w:rPr>
        <w:t xml:space="preserve"> </w:t>
      </w:r>
      <w:r w:rsidR="00B526CD">
        <w:rPr>
          <w:szCs w:val="28"/>
        </w:rPr>
        <w:t xml:space="preserve">Гистограмма для статического ряда </w:t>
      </w:r>
      <w:r w:rsidRPr="0052738E">
        <w:rPr>
          <w:szCs w:val="28"/>
          <w:lang w:val="en-US"/>
        </w:rPr>
        <w:t>R</w:t>
      </w:r>
      <w:r w:rsidRPr="0052738E">
        <w:rPr>
          <w:szCs w:val="28"/>
          <w:vertAlign w:val="subscript"/>
        </w:rPr>
        <w:t>2</w:t>
      </w:r>
    </w:p>
    <w:p w14:paraId="1B3A55D3" w14:textId="77777777" w:rsidR="00B526CD" w:rsidRPr="00B526CD" w:rsidRDefault="00B526CD" w:rsidP="00B526CD">
      <w:pPr>
        <w:spacing w:line="240" w:lineRule="auto"/>
        <w:ind w:right="113" w:firstLine="0"/>
        <w:rPr>
          <w:szCs w:val="28"/>
        </w:rPr>
      </w:pPr>
      <w:r>
        <w:rPr>
          <w:szCs w:val="28"/>
        </w:rPr>
        <w:t xml:space="preserve">Выдвинем гипотезу: на рисунке 3 распределение генеральной совокупности </w:t>
      </w:r>
      <w:r>
        <w:rPr>
          <w:szCs w:val="28"/>
          <w:lang w:val="en-US"/>
        </w:rPr>
        <w:t>P</w:t>
      </w:r>
      <w:r w:rsidRPr="00B526CD">
        <w:rPr>
          <w:szCs w:val="28"/>
          <w:vertAlign w:val="subscript"/>
          <w:lang w:val="en-US"/>
        </w:rPr>
        <w:t>i</w:t>
      </w:r>
      <w:r w:rsidRPr="00B526CD">
        <w:rPr>
          <w:szCs w:val="28"/>
          <w:vertAlign w:val="subscript"/>
        </w:rPr>
        <w:t xml:space="preserve"> </w:t>
      </w:r>
      <w:r>
        <w:rPr>
          <w:szCs w:val="28"/>
        </w:rPr>
        <w:t xml:space="preserve">подчинено равномерному закону </w:t>
      </w:r>
    </w:p>
    <w:p w14:paraId="27FB324E" w14:textId="77777777" w:rsidR="00B526CD" w:rsidRPr="00B526CD" w:rsidRDefault="00B526CD" w:rsidP="00762076">
      <w:pPr>
        <w:spacing w:line="240" w:lineRule="auto"/>
        <w:ind w:right="113" w:firstLine="0"/>
        <w:jc w:val="center"/>
        <w:rPr>
          <w:szCs w:val="28"/>
        </w:rPr>
      </w:pPr>
    </w:p>
    <w:p w14:paraId="6AC5AC15" w14:textId="77777777" w:rsidR="00DD68D9" w:rsidRDefault="00DD68D9" w:rsidP="00762076">
      <w:pPr>
        <w:ind w:firstLine="0"/>
        <w:jc w:val="left"/>
        <w:rPr>
          <w:szCs w:val="28"/>
        </w:rPr>
      </w:pPr>
    </w:p>
    <w:p w14:paraId="3BC8F673" w14:textId="77777777" w:rsidR="001F1064" w:rsidRDefault="001F1064">
      <w:pPr>
        <w:spacing w:after="160" w:line="259" w:lineRule="auto"/>
        <w:ind w:firstLine="0"/>
        <w:jc w:val="left"/>
        <w:rPr>
          <w:szCs w:val="28"/>
        </w:rPr>
      </w:pPr>
      <w:r>
        <w:rPr>
          <w:szCs w:val="28"/>
        </w:rPr>
        <w:br w:type="page"/>
      </w:r>
    </w:p>
    <w:p w14:paraId="3C6781FD" w14:textId="6D7EFD51" w:rsidR="00762076" w:rsidRPr="0052738E" w:rsidRDefault="001F1064" w:rsidP="00762076">
      <w:pPr>
        <w:ind w:firstLine="0"/>
        <w:jc w:val="left"/>
        <w:rPr>
          <w:szCs w:val="28"/>
          <w:vertAlign w:val="subscript"/>
        </w:rPr>
      </w:pPr>
      <w:r>
        <w:rPr>
          <w:szCs w:val="28"/>
        </w:rPr>
        <w:lastRenderedPageBreak/>
        <w:t xml:space="preserve">Таблица 5 </w:t>
      </w:r>
      <w:r w:rsidRPr="001F1064">
        <w:rPr>
          <w:szCs w:val="28"/>
        </w:rPr>
        <w:t>–</w:t>
      </w:r>
      <w:r w:rsidR="00762076" w:rsidRPr="0052738E">
        <w:rPr>
          <w:szCs w:val="28"/>
        </w:rPr>
        <w:t xml:space="preserve"> Результаты обработки статистического ряда для </w:t>
      </w:r>
      <w:r w:rsidR="00762076" w:rsidRPr="0052738E">
        <w:rPr>
          <w:szCs w:val="28"/>
          <w:lang w:val="en-US"/>
        </w:rPr>
        <w:t>R</w:t>
      </w:r>
      <w:r w:rsidR="00762076" w:rsidRPr="0052738E">
        <w:rPr>
          <w:szCs w:val="28"/>
          <w:vertAlign w:val="subscript"/>
        </w:rPr>
        <w:t>3</w:t>
      </w:r>
    </w:p>
    <w:tbl>
      <w:tblPr>
        <w:tblW w:w="9561" w:type="dxa"/>
        <w:jc w:val="center"/>
        <w:tblLook w:val="04A0" w:firstRow="1" w:lastRow="0" w:firstColumn="1" w:lastColumn="0" w:noHBand="0" w:noVBand="1"/>
      </w:tblPr>
      <w:tblGrid>
        <w:gridCol w:w="1423"/>
        <w:gridCol w:w="1386"/>
        <w:gridCol w:w="1307"/>
        <w:gridCol w:w="2803"/>
        <w:gridCol w:w="2642"/>
      </w:tblGrid>
      <w:tr w:rsidR="00762076" w:rsidRPr="0052738E" w14:paraId="5367CEB2" w14:textId="77777777" w:rsidTr="001E2624">
        <w:trPr>
          <w:trHeight w:val="723"/>
          <w:jc w:val="center"/>
        </w:trPr>
        <w:tc>
          <w:tcPr>
            <w:tcW w:w="14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F29129" w14:textId="77777777" w:rsidR="00762076" w:rsidRPr="0052738E" w:rsidRDefault="00762076" w:rsidP="00B57E13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52738E">
              <w:rPr>
                <w:color w:val="000000"/>
                <w:szCs w:val="28"/>
                <w:lang w:eastAsia="ru-RU"/>
              </w:rPr>
              <w:t xml:space="preserve">Номер интервала </w:t>
            </w:r>
            <w:r w:rsidR="00B526CD">
              <w:rPr>
                <w:color w:val="000000"/>
                <w:szCs w:val="28"/>
                <w:lang w:val="en-US" w:eastAsia="ru-RU"/>
              </w:rPr>
              <w:t>L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B7D253" w14:textId="77777777" w:rsidR="00762076" w:rsidRPr="0052738E" w:rsidRDefault="00762076" w:rsidP="00B57E13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52738E">
              <w:rPr>
                <w:color w:val="000000"/>
                <w:szCs w:val="28"/>
                <w:lang w:eastAsia="ru-RU"/>
              </w:rPr>
              <w:t>Граница интервала</w:t>
            </w:r>
          </w:p>
        </w:tc>
        <w:tc>
          <w:tcPr>
            <w:tcW w:w="280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0C7A5E" w14:textId="77777777" w:rsidR="00762076" w:rsidRPr="0052738E" w:rsidRDefault="00762076" w:rsidP="00B57E13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52738E">
              <w:rPr>
                <w:color w:val="000000"/>
                <w:szCs w:val="28"/>
                <w:lang w:eastAsia="ru-RU"/>
              </w:rPr>
              <w:t>Число моделей интервалов n</w:t>
            </w:r>
            <w:r w:rsidRPr="0052738E">
              <w:rPr>
                <w:color w:val="000000"/>
                <w:szCs w:val="28"/>
                <w:vertAlign w:val="subscript"/>
                <w:lang w:eastAsia="ru-RU"/>
              </w:rPr>
              <w:t>j</w:t>
            </w:r>
          </w:p>
        </w:tc>
        <w:tc>
          <w:tcPr>
            <w:tcW w:w="26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BF352D" w14:textId="77777777" w:rsidR="00762076" w:rsidRPr="0052738E" w:rsidRDefault="00762076" w:rsidP="00B57E13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52738E">
              <w:rPr>
                <w:color w:val="000000"/>
                <w:szCs w:val="28"/>
                <w:lang w:eastAsia="ru-RU"/>
              </w:rPr>
              <w:t>Вероятность попадания случайной величины в интервал P</w:t>
            </w:r>
            <w:r w:rsidRPr="0052738E">
              <w:rPr>
                <w:color w:val="000000"/>
                <w:szCs w:val="28"/>
                <w:vertAlign w:val="subscript"/>
                <w:lang w:eastAsia="ru-RU"/>
              </w:rPr>
              <w:t>j</w:t>
            </w:r>
          </w:p>
        </w:tc>
      </w:tr>
      <w:tr w:rsidR="001E2624" w:rsidRPr="0052738E" w14:paraId="7805284E" w14:textId="77777777" w:rsidTr="001E2624">
        <w:trPr>
          <w:trHeight w:val="241"/>
          <w:jc w:val="center"/>
        </w:trPr>
        <w:tc>
          <w:tcPr>
            <w:tcW w:w="142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716A37" w14:textId="77777777" w:rsidR="001E2624" w:rsidRPr="0052738E" w:rsidRDefault="001E2624" w:rsidP="001E2624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52738E">
              <w:rPr>
                <w:color w:val="000000"/>
                <w:szCs w:val="28"/>
                <w:lang w:eastAsia="ru-RU"/>
              </w:rPr>
              <w:t>1</w:t>
            </w:r>
          </w:p>
        </w:tc>
        <w:tc>
          <w:tcPr>
            <w:tcW w:w="1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049ADF" w14:textId="314E110B" w:rsidR="001E2624" w:rsidRPr="00B94470" w:rsidRDefault="001E2624" w:rsidP="001E2624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val="en-US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99,5</w:t>
            </w:r>
          </w:p>
        </w:tc>
        <w:tc>
          <w:tcPr>
            <w:tcW w:w="13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B61D27" w14:textId="1EFAF5B8" w:rsidR="001E2624" w:rsidRPr="00A83470" w:rsidRDefault="001E2624" w:rsidP="001E2624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01,8333</w:t>
            </w:r>
          </w:p>
        </w:tc>
        <w:tc>
          <w:tcPr>
            <w:tcW w:w="2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89273A" w14:textId="57A54AFC" w:rsidR="001E2624" w:rsidRPr="00A51EA3" w:rsidRDefault="001E2624" w:rsidP="001E2624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4</w:t>
            </w:r>
          </w:p>
        </w:tc>
        <w:tc>
          <w:tcPr>
            <w:tcW w:w="26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B2AF8B" w14:textId="1282B91C" w:rsidR="001E2624" w:rsidRPr="00A51EA3" w:rsidRDefault="001E2624" w:rsidP="001E2624">
            <w:pPr>
              <w:ind w:firstLine="0"/>
              <w:jc w:val="center"/>
              <w:rPr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12</w:t>
            </w:r>
          </w:p>
        </w:tc>
      </w:tr>
      <w:tr w:rsidR="001E2624" w:rsidRPr="0052738E" w14:paraId="130BB2A0" w14:textId="77777777" w:rsidTr="001E2624">
        <w:trPr>
          <w:trHeight w:val="241"/>
          <w:jc w:val="center"/>
        </w:trPr>
        <w:tc>
          <w:tcPr>
            <w:tcW w:w="142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E83D1B" w14:textId="77777777" w:rsidR="001E2624" w:rsidRPr="0052738E" w:rsidRDefault="001E2624" w:rsidP="001E2624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52738E">
              <w:rPr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13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7D2FEC" w14:textId="039EEE11" w:rsidR="001E2624" w:rsidRPr="00A83470" w:rsidRDefault="001E2624" w:rsidP="001E262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01,8333333</w:t>
            </w:r>
          </w:p>
        </w:tc>
        <w:tc>
          <w:tcPr>
            <w:tcW w:w="13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A40EA1" w14:textId="74A50106" w:rsidR="001E2624" w:rsidRPr="00A83470" w:rsidRDefault="001E2624" w:rsidP="001E262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04,1667</w:t>
            </w:r>
          </w:p>
        </w:tc>
        <w:tc>
          <w:tcPr>
            <w:tcW w:w="2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D22288" w14:textId="24663CFD" w:rsidR="001E2624" w:rsidRPr="00A51EA3" w:rsidRDefault="001E2624" w:rsidP="001E262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0</w:t>
            </w:r>
          </w:p>
        </w:tc>
        <w:tc>
          <w:tcPr>
            <w:tcW w:w="26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83C43B" w14:textId="532CC353" w:rsidR="001E2624" w:rsidRPr="00A51EA3" w:rsidRDefault="001E2624" w:rsidP="001E2624">
            <w:pPr>
              <w:ind w:firstLine="0"/>
              <w:jc w:val="center"/>
              <w:rPr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1</w:t>
            </w:r>
          </w:p>
        </w:tc>
      </w:tr>
      <w:tr w:rsidR="001E2624" w:rsidRPr="0052738E" w14:paraId="14D7E3AC" w14:textId="77777777" w:rsidTr="001E2624">
        <w:trPr>
          <w:trHeight w:val="241"/>
          <w:jc w:val="center"/>
        </w:trPr>
        <w:tc>
          <w:tcPr>
            <w:tcW w:w="142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D05787" w14:textId="77777777" w:rsidR="001E2624" w:rsidRPr="0052738E" w:rsidRDefault="001E2624" w:rsidP="001E2624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52738E">
              <w:rPr>
                <w:color w:val="000000"/>
                <w:szCs w:val="28"/>
                <w:lang w:eastAsia="ru-RU"/>
              </w:rPr>
              <w:t>3</w:t>
            </w:r>
          </w:p>
        </w:tc>
        <w:tc>
          <w:tcPr>
            <w:tcW w:w="13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BAA0BF" w14:textId="0CCA3C9A" w:rsidR="001E2624" w:rsidRPr="00B94470" w:rsidRDefault="001E2624" w:rsidP="001E2624">
            <w:pPr>
              <w:ind w:firstLine="0"/>
              <w:jc w:val="center"/>
              <w:rPr>
                <w:color w:val="000000"/>
                <w:szCs w:val="28"/>
                <w:lang w:val="en-US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04,1666667</w:t>
            </w:r>
          </w:p>
        </w:tc>
        <w:tc>
          <w:tcPr>
            <w:tcW w:w="13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B59CE7" w14:textId="62AD3410" w:rsidR="001E2624" w:rsidRPr="00A83470" w:rsidRDefault="001E2624" w:rsidP="001E262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06,5</w:t>
            </w:r>
          </w:p>
        </w:tc>
        <w:tc>
          <w:tcPr>
            <w:tcW w:w="2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50F168" w14:textId="58EA09A6" w:rsidR="001E2624" w:rsidRPr="00A51EA3" w:rsidRDefault="001E2624" w:rsidP="001E262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</w:t>
            </w:r>
          </w:p>
        </w:tc>
        <w:tc>
          <w:tcPr>
            <w:tcW w:w="26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49F20F" w14:textId="624A2EC8" w:rsidR="001E2624" w:rsidRPr="00A51EA3" w:rsidRDefault="001E2624" w:rsidP="001E2624">
            <w:pPr>
              <w:ind w:firstLine="0"/>
              <w:jc w:val="center"/>
              <w:rPr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105</w:t>
            </w:r>
          </w:p>
        </w:tc>
      </w:tr>
      <w:tr w:rsidR="001E2624" w:rsidRPr="0052738E" w14:paraId="00D4B94C" w14:textId="77777777" w:rsidTr="001E2624">
        <w:trPr>
          <w:trHeight w:val="241"/>
          <w:jc w:val="center"/>
        </w:trPr>
        <w:tc>
          <w:tcPr>
            <w:tcW w:w="142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45F622" w14:textId="77777777" w:rsidR="001E2624" w:rsidRPr="0052738E" w:rsidRDefault="001E2624" w:rsidP="001E2624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52738E">
              <w:rPr>
                <w:color w:val="000000"/>
                <w:szCs w:val="28"/>
                <w:lang w:eastAsia="ru-RU"/>
              </w:rPr>
              <w:t>4</w:t>
            </w:r>
          </w:p>
        </w:tc>
        <w:tc>
          <w:tcPr>
            <w:tcW w:w="13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00361D" w14:textId="1A781A7F" w:rsidR="001E2624" w:rsidRPr="00A83470" w:rsidRDefault="001E2624" w:rsidP="001E262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06,5</w:t>
            </w:r>
          </w:p>
        </w:tc>
        <w:tc>
          <w:tcPr>
            <w:tcW w:w="13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28E67A" w14:textId="06D45BBA" w:rsidR="001E2624" w:rsidRPr="00B94470" w:rsidRDefault="001E2624" w:rsidP="001E2624">
            <w:pPr>
              <w:ind w:firstLine="0"/>
              <w:jc w:val="center"/>
              <w:rPr>
                <w:color w:val="000000"/>
                <w:szCs w:val="28"/>
                <w:lang w:val="en-US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08,8333</w:t>
            </w:r>
          </w:p>
        </w:tc>
        <w:tc>
          <w:tcPr>
            <w:tcW w:w="2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1EBE66" w14:textId="05F60A24" w:rsidR="001E2624" w:rsidRPr="00A51EA3" w:rsidRDefault="001E2624" w:rsidP="001E262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</w:t>
            </w:r>
          </w:p>
        </w:tc>
        <w:tc>
          <w:tcPr>
            <w:tcW w:w="26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7B0DFE" w14:textId="69FCE972" w:rsidR="001E2624" w:rsidRPr="00A51EA3" w:rsidRDefault="001E2624" w:rsidP="001E2624">
            <w:pPr>
              <w:ind w:firstLine="0"/>
              <w:jc w:val="center"/>
              <w:rPr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08</w:t>
            </w:r>
          </w:p>
        </w:tc>
      </w:tr>
      <w:tr w:rsidR="001E2624" w:rsidRPr="0052738E" w14:paraId="737C35ED" w14:textId="77777777" w:rsidTr="001E2624">
        <w:trPr>
          <w:trHeight w:val="241"/>
          <w:jc w:val="center"/>
        </w:trPr>
        <w:tc>
          <w:tcPr>
            <w:tcW w:w="142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D53B00" w14:textId="77777777" w:rsidR="001E2624" w:rsidRPr="0052738E" w:rsidRDefault="001E2624" w:rsidP="001E2624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52738E">
              <w:rPr>
                <w:color w:val="000000"/>
                <w:szCs w:val="28"/>
                <w:lang w:eastAsia="ru-RU"/>
              </w:rPr>
              <w:t>5</w:t>
            </w:r>
          </w:p>
        </w:tc>
        <w:tc>
          <w:tcPr>
            <w:tcW w:w="13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455727" w14:textId="2FD13337" w:rsidR="001E2624" w:rsidRPr="00B94470" w:rsidRDefault="001E2624" w:rsidP="001E2624">
            <w:pPr>
              <w:ind w:firstLine="0"/>
              <w:jc w:val="center"/>
              <w:rPr>
                <w:color w:val="000000"/>
                <w:szCs w:val="28"/>
                <w:lang w:val="en-US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08,8333333</w:t>
            </w:r>
          </w:p>
        </w:tc>
        <w:tc>
          <w:tcPr>
            <w:tcW w:w="13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2D449E" w14:textId="1A679B29" w:rsidR="001E2624" w:rsidRPr="00A83470" w:rsidRDefault="001E2624" w:rsidP="001E262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1,1667</w:t>
            </w:r>
          </w:p>
        </w:tc>
        <w:tc>
          <w:tcPr>
            <w:tcW w:w="2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AE25E2" w14:textId="1A07C1FB" w:rsidR="001E2624" w:rsidRPr="00A51EA3" w:rsidRDefault="001E2624" w:rsidP="001E262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5</w:t>
            </w:r>
          </w:p>
        </w:tc>
        <w:tc>
          <w:tcPr>
            <w:tcW w:w="26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F029B1" w14:textId="1E8FEAAB" w:rsidR="001E2624" w:rsidRPr="00A51EA3" w:rsidRDefault="001E2624" w:rsidP="001E2624">
            <w:pPr>
              <w:ind w:firstLine="0"/>
              <w:jc w:val="center"/>
              <w:rPr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175</w:t>
            </w:r>
          </w:p>
        </w:tc>
      </w:tr>
      <w:tr w:rsidR="001E2624" w:rsidRPr="0052738E" w14:paraId="774FD0FA" w14:textId="77777777" w:rsidTr="001E2624">
        <w:trPr>
          <w:trHeight w:val="241"/>
          <w:jc w:val="center"/>
        </w:trPr>
        <w:tc>
          <w:tcPr>
            <w:tcW w:w="142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2DC200" w14:textId="77777777" w:rsidR="001E2624" w:rsidRPr="0052738E" w:rsidRDefault="001E2624" w:rsidP="001E2624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52738E">
              <w:rPr>
                <w:color w:val="000000"/>
                <w:szCs w:val="28"/>
                <w:lang w:eastAsia="ru-RU"/>
              </w:rPr>
              <w:t>6</w:t>
            </w:r>
          </w:p>
        </w:tc>
        <w:tc>
          <w:tcPr>
            <w:tcW w:w="13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78726A" w14:textId="022A6652" w:rsidR="001E2624" w:rsidRPr="00A83470" w:rsidRDefault="001E2624" w:rsidP="001E262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1,1666667</w:t>
            </w:r>
          </w:p>
        </w:tc>
        <w:tc>
          <w:tcPr>
            <w:tcW w:w="13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C9FC16" w14:textId="4287CA6E" w:rsidR="001E2624" w:rsidRPr="00B94470" w:rsidRDefault="001E2624" w:rsidP="001E2624">
            <w:pPr>
              <w:ind w:firstLine="0"/>
              <w:jc w:val="center"/>
              <w:rPr>
                <w:color w:val="000000"/>
                <w:szCs w:val="28"/>
                <w:lang w:val="en-US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3,5</w:t>
            </w:r>
          </w:p>
        </w:tc>
        <w:tc>
          <w:tcPr>
            <w:tcW w:w="2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D8BEF2" w14:textId="02CF1E09" w:rsidR="001E2624" w:rsidRPr="00A51EA3" w:rsidRDefault="001E2624" w:rsidP="001E262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5</w:t>
            </w:r>
          </w:p>
        </w:tc>
        <w:tc>
          <w:tcPr>
            <w:tcW w:w="26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22136B" w14:textId="054915A2" w:rsidR="001E2624" w:rsidRPr="00A51EA3" w:rsidRDefault="001E2624" w:rsidP="001E2624">
            <w:pPr>
              <w:ind w:firstLine="0"/>
              <w:jc w:val="center"/>
              <w:rPr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125</w:t>
            </w:r>
          </w:p>
        </w:tc>
      </w:tr>
      <w:tr w:rsidR="001E2624" w:rsidRPr="0052738E" w14:paraId="238D415F" w14:textId="77777777" w:rsidTr="001E2624">
        <w:trPr>
          <w:trHeight w:val="241"/>
          <w:jc w:val="center"/>
        </w:trPr>
        <w:tc>
          <w:tcPr>
            <w:tcW w:w="142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10F03E" w14:textId="77777777" w:rsidR="001E2624" w:rsidRPr="0052738E" w:rsidRDefault="001E2624" w:rsidP="001E2624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52738E">
              <w:rPr>
                <w:color w:val="000000"/>
                <w:szCs w:val="28"/>
                <w:lang w:eastAsia="ru-RU"/>
              </w:rPr>
              <w:t>7</w:t>
            </w:r>
          </w:p>
        </w:tc>
        <w:tc>
          <w:tcPr>
            <w:tcW w:w="13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DD6A3E" w14:textId="3AF6D225" w:rsidR="001E2624" w:rsidRPr="00B94470" w:rsidRDefault="001E2624" w:rsidP="001E2624">
            <w:pPr>
              <w:ind w:firstLine="0"/>
              <w:jc w:val="center"/>
              <w:rPr>
                <w:color w:val="000000"/>
                <w:szCs w:val="28"/>
                <w:lang w:val="en-US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3,5</w:t>
            </w:r>
          </w:p>
        </w:tc>
        <w:tc>
          <w:tcPr>
            <w:tcW w:w="13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419FB3" w14:textId="5D711C26" w:rsidR="001E2624" w:rsidRPr="00A83470" w:rsidRDefault="001E2624" w:rsidP="001E262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5,8333</w:t>
            </w:r>
          </w:p>
        </w:tc>
        <w:tc>
          <w:tcPr>
            <w:tcW w:w="2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983AF8" w14:textId="754CA31E" w:rsidR="001E2624" w:rsidRPr="00A51EA3" w:rsidRDefault="001E2624" w:rsidP="001E262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</w:t>
            </w:r>
          </w:p>
        </w:tc>
        <w:tc>
          <w:tcPr>
            <w:tcW w:w="26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1B04A0" w14:textId="544A2F4C" w:rsidR="001E2624" w:rsidRPr="00A51EA3" w:rsidRDefault="001E2624" w:rsidP="001E2624">
            <w:pPr>
              <w:ind w:firstLine="0"/>
              <w:jc w:val="center"/>
              <w:rPr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08</w:t>
            </w:r>
          </w:p>
        </w:tc>
      </w:tr>
      <w:tr w:rsidR="001E2624" w:rsidRPr="0052738E" w14:paraId="5A9501FA" w14:textId="77777777" w:rsidTr="001E2624">
        <w:trPr>
          <w:trHeight w:val="241"/>
          <w:jc w:val="center"/>
        </w:trPr>
        <w:tc>
          <w:tcPr>
            <w:tcW w:w="142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11ABC8" w14:textId="77777777" w:rsidR="001E2624" w:rsidRPr="0052738E" w:rsidRDefault="001E2624" w:rsidP="001E2624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52738E">
              <w:rPr>
                <w:color w:val="000000"/>
                <w:szCs w:val="28"/>
                <w:lang w:eastAsia="ru-RU"/>
              </w:rPr>
              <w:t>8</w:t>
            </w:r>
          </w:p>
        </w:tc>
        <w:tc>
          <w:tcPr>
            <w:tcW w:w="13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F8026E" w14:textId="10CF333C" w:rsidR="001E2624" w:rsidRPr="00A83470" w:rsidRDefault="001E2624" w:rsidP="001E262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5,8333333</w:t>
            </w:r>
          </w:p>
        </w:tc>
        <w:tc>
          <w:tcPr>
            <w:tcW w:w="13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8209A8" w14:textId="657765DD" w:rsidR="001E2624" w:rsidRPr="00A83470" w:rsidRDefault="001E2624" w:rsidP="001E262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8,1667</w:t>
            </w:r>
          </w:p>
        </w:tc>
        <w:tc>
          <w:tcPr>
            <w:tcW w:w="2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B947BF" w14:textId="7B1768F2" w:rsidR="001E2624" w:rsidRPr="00A51EA3" w:rsidRDefault="001E2624" w:rsidP="001E262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3</w:t>
            </w:r>
          </w:p>
        </w:tc>
        <w:tc>
          <w:tcPr>
            <w:tcW w:w="26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0262CC" w14:textId="50D5F10B" w:rsidR="001E2624" w:rsidRPr="00A51EA3" w:rsidRDefault="001E2624" w:rsidP="001E2624">
            <w:pPr>
              <w:ind w:firstLine="0"/>
              <w:jc w:val="center"/>
              <w:rPr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115</w:t>
            </w:r>
          </w:p>
        </w:tc>
      </w:tr>
      <w:tr w:rsidR="001E2624" w:rsidRPr="0052738E" w14:paraId="63C968DC" w14:textId="77777777" w:rsidTr="001E2624">
        <w:trPr>
          <w:trHeight w:val="241"/>
          <w:jc w:val="center"/>
        </w:trPr>
        <w:tc>
          <w:tcPr>
            <w:tcW w:w="142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AFCFAE0" w14:textId="454CC141" w:rsidR="001E2624" w:rsidRPr="001E2624" w:rsidRDefault="001E2624" w:rsidP="001E2624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val="en-US" w:eastAsia="ru-RU"/>
              </w:rPr>
            </w:pPr>
            <w:r>
              <w:rPr>
                <w:color w:val="000000"/>
                <w:szCs w:val="28"/>
                <w:lang w:val="en-US" w:eastAsia="ru-RU"/>
              </w:rPr>
              <w:t>9</w:t>
            </w:r>
          </w:p>
        </w:tc>
        <w:tc>
          <w:tcPr>
            <w:tcW w:w="13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6312F0D" w14:textId="3A8D0604" w:rsidR="001E2624" w:rsidRPr="00A83470" w:rsidRDefault="001E2624" w:rsidP="001E262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8,1666667</w:t>
            </w:r>
          </w:p>
        </w:tc>
        <w:tc>
          <w:tcPr>
            <w:tcW w:w="13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7E6F119" w14:textId="4F2CAB2F" w:rsidR="001E2624" w:rsidRPr="00A83470" w:rsidRDefault="001E2624" w:rsidP="001E262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20,5</w:t>
            </w:r>
          </w:p>
        </w:tc>
        <w:tc>
          <w:tcPr>
            <w:tcW w:w="2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1BC0AB9" w14:textId="7FAFFAD8" w:rsidR="001E2624" w:rsidRPr="00A51EA3" w:rsidRDefault="001E2624" w:rsidP="001E262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0</w:t>
            </w:r>
          </w:p>
        </w:tc>
        <w:tc>
          <w:tcPr>
            <w:tcW w:w="26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5F42F59" w14:textId="1D372955" w:rsidR="001E2624" w:rsidRPr="00A51EA3" w:rsidRDefault="001E2624" w:rsidP="001E262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1</w:t>
            </w:r>
          </w:p>
        </w:tc>
      </w:tr>
      <w:tr w:rsidR="00673DF4" w:rsidRPr="0052738E" w14:paraId="179473CC" w14:textId="77777777" w:rsidTr="001E2624">
        <w:trPr>
          <w:trHeight w:val="241"/>
          <w:jc w:val="center"/>
        </w:trPr>
        <w:tc>
          <w:tcPr>
            <w:tcW w:w="142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40DA6B" w14:textId="77777777" w:rsidR="00673DF4" w:rsidRPr="0052738E" w:rsidRDefault="00673DF4" w:rsidP="00673DF4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52738E">
              <w:rPr>
                <w:color w:val="000000"/>
                <w:szCs w:val="28"/>
                <w:lang w:eastAsia="ru-RU"/>
              </w:rPr>
              <w:t>Сумма</w:t>
            </w:r>
          </w:p>
        </w:tc>
        <w:tc>
          <w:tcPr>
            <w:tcW w:w="13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07F6F7" w14:textId="77777777" w:rsidR="00673DF4" w:rsidRPr="0052738E" w:rsidRDefault="00673DF4" w:rsidP="00673DF4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52738E">
              <w:rPr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13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9A2F22" w14:textId="77777777" w:rsidR="00673DF4" w:rsidRPr="0052738E" w:rsidRDefault="00673DF4" w:rsidP="00673DF4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52738E">
              <w:rPr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2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0EF72F" w14:textId="0C53A126" w:rsidR="00673DF4" w:rsidRPr="00A83470" w:rsidRDefault="00673DF4" w:rsidP="00673DF4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val="en-US" w:eastAsia="ru-RU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00</w:t>
            </w:r>
          </w:p>
        </w:tc>
        <w:tc>
          <w:tcPr>
            <w:tcW w:w="26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2D72A9" w14:textId="379DE692" w:rsidR="00673DF4" w:rsidRPr="0014781D" w:rsidRDefault="00673DF4" w:rsidP="00673DF4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val="en-US" w:eastAsia="ru-RU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</w:tr>
    </w:tbl>
    <w:p w14:paraId="352B07A4" w14:textId="77777777" w:rsidR="00762076" w:rsidRPr="0052738E" w:rsidRDefault="00762076" w:rsidP="00762076">
      <w:pPr>
        <w:spacing w:line="240" w:lineRule="auto"/>
        <w:ind w:firstLine="0"/>
        <w:jc w:val="center"/>
        <w:rPr>
          <w:color w:val="000000"/>
          <w:szCs w:val="28"/>
          <w:lang w:eastAsia="ru-RU"/>
        </w:rPr>
      </w:pPr>
    </w:p>
    <w:p w14:paraId="4ED0F0B3" w14:textId="6BEB79F1" w:rsidR="00762076" w:rsidRPr="0052738E" w:rsidRDefault="00673DF4" w:rsidP="00762076">
      <w:pPr>
        <w:ind w:firstLine="0"/>
        <w:jc w:val="center"/>
        <w:rPr>
          <w:szCs w:val="28"/>
        </w:rPr>
      </w:pPr>
      <w:r>
        <w:rPr>
          <w:noProof/>
        </w:rPr>
        <w:drawing>
          <wp:inline distT="0" distB="0" distL="0" distR="0" wp14:anchorId="43B1F981" wp14:editId="2092545B">
            <wp:extent cx="3859306" cy="2243137"/>
            <wp:effectExtent l="0" t="0" r="8255" b="5080"/>
            <wp:docPr id="24" name="Chart 24">
              <a:extLst xmlns:a="http://schemas.openxmlformats.org/drawingml/2006/main">
                <a:ext uri="{FF2B5EF4-FFF2-40B4-BE49-F238E27FC236}">
                  <a16:creationId xmlns:a16="http://schemas.microsoft.com/office/drawing/2014/main" id="{00000000-0008-0000-0100-000004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2"/>
              </a:graphicData>
            </a:graphic>
          </wp:inline>
        </w:drawing>
      </w:r>
    </w:p>
    <w:p w14:paraId="40AEDFDD" w14:textId="52E2A5AE" w:rsidR="00762076" w:rsidRDefault="0014781D" w:rsidP="00762076">
      <w:pPr>
        <w:ind w:firstLine="0"/>
        <w:jc w:val="center"/>
        <w:rPr>
          <w:szCs w:val="28"/>
          <w:vertAlign w:val="subscript"/>
        </w:rPr>
      </w:pPr>
      <w:r>
        <w:rPr>
          <w:szCs w:val="28"/>
        </w:rPr>
        <w:t xml:space="preserve">Рисунок 4 </w:t>
      </w:r>
      <w:r w:rsidRPr="0014781D">
        <w:rPr>
          <w:szCs w:val="28"/>
        </w:rPr>
        <w:t>–</w:t>
      </w:r>
      <w:r w:rsidR="00762076" w:rsidRPr="0052738E">
        <w:rPr>
          <w:szCs w:val="28"/>
        </w:rPr>
        <w:t xml:space="preserve"> </w:t>
      </w:r>
      <w:r w:rsidR="00B526CD">
        <w:rPr>
          <w:szCs w:val="28"/>
        </w:rPr>
        <w:t xml:space="preserve">Гистограмма для статического ряда </w:t>
      </w:r>
      <w:r w:rsidR="00762076" w:rsidRPr="0052738E">
        <w:rPr>
          <w:szCs w:val="28"/>
          <w:lang w:val="en-US"/>
        </w:rPr>
        <w:t>R</w:t>
      </w:r>
      <w:r w:rsidR="00762076" w:rsidRPr="0052738E">
        <w:rPr>
          <w:szCs w:val="28"/>
          <w:vertAlign w:val="subscript"/>
        </w:rPr>
        <w:t>3</w:t>
      </w:r>
    </w:p>
    <w:p w14:paraId="0FCEFD27" w14:textId="77777777" w:rsidR="00B526CD" w:rsidRPr="00B526CD" w:rsidRDefault="00B526CD" w:rsidP="00B526CD">
      <w:pPr>
        <w:spacing w:line="240" w:lineRule="auto"/>
        <w:ind w:right="113" w:firstLine="0"/>
        <w:rPr>
          <w:szCs w:val="28"/>
        </w:rPr>
      </w:pPr>
      <w:r>
        <w:rPr>
          <w:szCs w:val="28"/>
        </w:rPr>
        <w:t xml:space="preserve">Выдвинем гипотезу: на рисунке  распределение генеральной совокупности </w:t>
      </w:r>
      <w:r>
        <w:rPr>
          <w:szCs w:val="28"/>
          <w:lang w:val="en-US"/>
        </w:rPr>
        <w:t>P</w:t>
      </w:r>
      <w:r w:rsidRPr="00B526CD">
        <w:rPr>
          <w:szCs w:val="28"/>
          <w:vertAlign w:val="subscript"/>
          <w:lang w:val="en-US"/>
        </w:rPr>
        <w:t>i</w:t>
      </w:r>
      <w:r w:rsidRPr="00B526CD">
        <w:rPr>
          <w:szCs w:val="28"/>
          <w:vertAlign w:val="subscript"/>
        </w:rPr>
        <w:t xml:space="preserve"> </w:t>
      </w:r>
      <w:r>
        <w:rPr>
          <w:szCs w:val="28"/>
        </w:rPr>
        <w:t xml:space="preserve">подчинено равномерному закону </w:t>
      </w:r>
    </w:p>
    <w:p w14:paraId="12D268CF" w14:textId="77777777" w:rsidR="00B526CD" w:rsidRPr="00B526CD" w:rsidRDefault="00B526CD" w:rsidP="00762076">
      <w:pPr>
        <w:ind w:firstLine="0"/>
        <w:jc w:val="center"/>
        <w:rPr>
          <w:szCs w:val="28"/>
        </w:rPr>
      </w:pPr>
    </w:p>
    <w:p w14:paraId="2D0B840C" w14:textId="77777777" w:rsidR="0052738E" w:rsidRPr="0052738E" w:rsidRDefault="0052738E" w:rsidP="00762076">
      <w:pPr>
        <w:ind w:firstLine="720"/>
        <w:rPr>
          <w:szCs w:val="28"/>
        </w:rPr>
      </w:pPr>
    </w:p>
    <w:p w14:paraId="44B9C485" w14:textId="77777777" w:rsidR="001F1064" w:rsidRDefault="001F1064">
      <w:pPr>
        <w:spacing w:after="160" w:line="259" w:lineRule="auto"/>
        <w:ind w:firstLine="0"/>
        <w:jc w:val="left"/>
        <w:rPr>
          <w:szCs w:val="28"/>
        </w:rPr>
      </w:pPr>
      <w:r>
        <w:rPr>
          <w:szCs w:val="28"/>
        </w:rPr>
        <w:br w:type="page"/>
      </w:r>
    </w:p>
    <w:p w14:paraId="2DD598B4" w14:textId="041900A6" w:rsidR="00762076" w:rsidRPr="0052738E" w:rsidRDefault="0014781D" w:rsidP="00762076">
      <w:pPr>
        <w:spacing w:line="240" w:lineRule="auto"/>
        <w:ind w:right="113" w:firstLine="0"/>
        <w:jc w:val="left"/>
        <w:rPr>
          <w:szCs w:val="28"/>
          <w:vertAlign w:val="subscript"/>
        </w:rPr>
      </w:pPr>
      <w:r>
        <w:rPr>
          <w:szCs w:val="28"/>
        </w:rPr>
        <w:lastRenderedPageBreak/>
        <w:t xml:space="preserve">Таблица 6 </w:t>
      </w:r>
      <w:r w:rsidRPr="0014781D">
        <w:rPr>
          <w:szCs w:val="28"/>
        </w:rPr>
        <w:t>–</w:t>
      </w:r>
      <w:r w:rsidR="00762076" w:rsidRPr="0052738E">
        <w:rPr>
          <w:szCs w:val="28"/>
        </w:rPr>
        <w:t xml:space="preserve"> Результаты обработки статистического ряда для </w:t>
      </w:r>
      <w:r w:rsidR="00762076" w:rsidRPr="0052738E">
        <w:rPr>
          <w:szCs w:val="28"/>
          <w:lang w:val="en-US"/>
        </w:rPr>
        <w:t>R</w:t>
      </w:r>
      <w:r w:rsidR="00762076" w:rsidRPr="0052738E">
        <w:rPr>
          <w:szCs w:val="28"/>
          <w:vertAlign w:val="subscript"/>
        </w:rPr>
        <w:t>4</w:t>
      </w:r>
    </w:p>
    <w:tbl>
      <w:tblPr>
        <w:tblW w:w="9548" w:type="dxa"/>
        <w:jc w:val="center"/>
        <w:tblLook w:val="04A0" w:firstRow="1" w:lastRow="0" w:firstColumn="1" w:lastColumn="0" w:noHBand="0" w:noVBand="1"/>
      </w:tblPr>
      <w:tblGrid>
        <w:gridCol w:w="1423"/>
        <w:gridCol w:w="1386"/>
        <w:gridCol w:w="1227"/>
        <w:gridCol w:w="2775"/>
        <w:gridCol w:w="2737"/>
      </w:tblGrid>
      <w:tr w:rsidR="00762076" w:rsidRPr="0052738E" w14:paraId="314F39DA" w14:textId="77777777" w:rsidTr="00673DF4">
        <w:trPr>
          <w:trHeight w:val="784"/>
          <w:jc w:val="center"/>
        </w:trPr>
        <w:tc>
          <w:tcPr>
            <w:tcW w:w="14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4FEAC8" w14:textId="77777777" w:rsidR="00762076" w:rsidRPr="0052738E" w:rsidRDefault="00762076" w:rsidP="00B57E13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52738E">
              <w:rPr>
                <w:color w:val="000000"/>
                <w:szCs w:val="28"/>
                <w:lang w:eastAsia="ru-RU"/>
              </w:rPr>
              <w:t xml:space="preserve">Номер интервала </w:t>
            </w:r>
            <w:r w:rsidR="00B526CD">
              <w:rPr>
                <w:color w:val="000000"/>
                <w:szCs w:val="28"/>
                <w:lang w:val="en-US" w:eastAsia="ru-RU"/>
              </w:rPr>
              <w:t>L</w:t>
            </w:r>
          </w:p>
        </w:tc>
        <w:tc>
          <w:tcPr>
            <w:tcW w:w="261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EF001A" w14:textId="77777777" w:rsidR="00762076" w:rsidRPr="0052738E" w:rsidRDefault="00762076" w:rsidP="00B57E13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52738E">
              <w:rPr>
                <w:color w:val="000000"/>
                <w:szCs w:val="28"/>
                <w:lang w:eastAsia="ru-RU"/>
              </w:rPr>
              <w:t>Граница интервала</w:t>
            </w:r>
          </w:p>
        </w:tc>
        <w:tc>
          <w:tcPr>
            <w:tcW w:w="27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E3D29D" w14:textId="77777777" w:rsidR="00762076" w:rsidRPr="0052738E" w:rsidRDefault="00762076" w:rsidP="00B57E13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52738E">
              <w:rPr>
                <w:color w:val="000000"/>
                <w:szCs w:val="28"/>
                <w:lang w:eastAsia="ru-RU"/>
              </w:rPr>
              <w:t>Число моделей интервалов n</w:t>
            </w:r>
            <w:r w:rsidRPr="0052738E">
              <w:rPr>
                <w:color w:val="000000"/>
                <w:szCs w:val="28"/>
                <w:vertAlign w:val="subscript"/>
                <w:lang w:eastAsia="ru-RU"/>
              </w:rPr>
              <w:t>j</w:t>
            </w:r>
          </w:p>
        </w:tc>
        <w:tc>
          <w:tcPr>
            <w:tcW w:w="273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13C3E7" w14:textId="77777777" w:rsidR="00762076" w:rsidRPr="0052738E" w:rsidRDefault="00762076" w:rsidP="00B57E13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52738E">
              <w:rPr>
                <w:color w:val="000000"/>
                <w:szCs w:val="28"/>
                <w:lang w:eastAsia="ru-RU"/>
              </w:rPr>
              <w:t>Вероятность попадания случайной величины в интервал P</w:t>
            </w:r>
            <w:r w:rsidRPr="0052738E">
              <w:rPr>
                <w:color w:val="000000"/>
                <w:szCs w:val="28"/>
                <w:vertAlign w:val="subscript"/>
                <w:lang w:eastAsia="ru-RU"/>
              </w:rPr>
              <w:t>j</w:t>
            </w:r>
          </w:p>
        </w:tc>
      </w:tr>
      <w:tr w:rsidR="00673DF4" w:rsidRPr="0052738E" w14:paraId="3A0257FD" w14:textId="77777777" w:rsidTr="00673DF4">
        <w:trPr>
          <w:trHeight w:val="261"/>
          <w:jc w:val="center"/>
        </w:trPr>
        <w:tc>
          <w:tcPr>
            <w:tcW w:w="142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6B3E3B" w14:textId="77777777" w:rsidR="00673DF4" w:rsidRPr="0052738E" w:rsidRDefault="00673DF4" w:rsidP="00673DF4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52738E">
              <w:rPr>
                <w:color w:val="000000"/>
                <w:szCs w:val="28"/>
                <w:lang w:eastAsia="ru-RU"/>
              </w:rPr>
              <w:t>1</w:t>
            </w:r>
          </w:p>
        </w:tc>
        <w:tc>
          <w:tcPr>
            <w:tcW w:w="13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3F35B2" w14:textId="285F013D" w:rsidR="00673DF4" w:rsidRPr="005B4FA3" w:rsidRDefault="00673DF4" w:rsidP="00673DF4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06,8</w:t>
            </w:r>
          </w:p>
        </w:tc>
        <w:tc>
          <w:tcPr>
            <w:tcW w:w="12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FBECD2" w14:textId="4B383EFE" w:rsidR="00673DF4" w:rsidRPr="005B4FA3" w:rsidRDefault="00673DF4" w:rsidP="00673DF4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09,7333</w:t>
            </w:r>
          </w:p>
        </w:tc>
        <w:tc>
          <w:tcPr>
            <w:tcW w:w="27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B8F134" w14:textId="5FE2153C" w:rsidR="00673DF4" w:rsidRPr="00A51EA3" w:rsidRDefault="00673DF4" w:rsidP="00673DF4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0</w:t>
            </w:r>
          </w:p>
        </w:tc>
        <w:tc>
          <w:tcPr>
            <w:tcW w:w="27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0A4B95" w14:textId="0F8899CB" w:rsidR="00673DF4" w:rsidRPr="00A51EA3" w:rsidRDefault="00673DF4" w:rsidP="00673DF4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1</w:t>
            </w:r>
          </w:p>
        </w:tc>
      </w:tr>
      <w:tr w:rsidR="00673DF4" w:rsidRPr="0052738E" w14:paraId="6CBF0137" w14:textId="77777777" w:rsidTr="00673DF4">
        <w:trPr>
          <w:trHeight w:val="261"/>
          <w:jc w:val="center"/>
        </w:trPr>
        <w:tc>
          <w:tcPr>
            <w:tcW w:w="142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F65BFB" w14:textId="77777777" w:rsidR="00673DF4" w:rsidRPr="0052738E" w:rsidRDefault="00673DF4" w:rsidP="00673DF4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52738E">
              <w:rPr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13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336235" w14:textId="11864C48" w:rsidR="00673DF4" w:rsidRPr="005B4FA3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09,7333333</w:t>
            </w:r>
          </w:p>
        </w:tc>
        <w:tc>
          <w:tcPr>
            <w:tcW w:w="12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4B63AC" w14:textId="0B0B7610" w:rsidR="00673DF4" w:rsidRPr="005B4FA3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2,6667</w:t>
            </w:r>
          </w:p>
        </w:tc>
        <w:tc>
          <w:tcPr>
            <w:tcW w:w="27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3B7DDA" w14:textId="59DA9E61" w:rsidR="00673DF4" w:rsidRPr="00A51EA3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0</w:t>
            </w:r>
          </w:p>
        </w:tc>
        <w:tc>
          <w:tcPr>
            <w:tcW w:w="27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57C8CC" w14:textId="5DFA6828" w:rsidR="00673DF4" w:rsidRPr="00A51EA3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1</w:t>
            </w:r>
          </w:p>
        </w:tc>
      </w:tr>
      <w:tr w:rsidR="00673DF4" w:rsidRPr="0052738E" w14:paraId="5CF91490" w14:textId="77777777" w:rsidTr="00673DF4">
        <w:trPr>
          <w:trHeight w:val="261"/>
          <w:jc w:val="center"/>
        </w:trPr>
        <w:tc>
          <w:tcPr>
            <w:tcW w:w="142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9E8347" w14:textId="77777777" w:rsidR="00673DF4" w:rsidRPr="0052738E" w:rsidRDefault="00673DF4" w:rsidP="00673DF4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52738E">
              <w:rPr>
                <w:color w:val="000000"/>
                <w:szCs w:val="28"/>
                <w:lang w:eastAsia="ru-RU"/>
              </w:rPr>
              <w:t>3</w:t>
            </w:r>
          </w:p>
        </w:tc>
        <w:tc>
          <w:tcPr>
            <w:tcW w:w="13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1F3500" w14:textId="7D2DB0C4" w:rsidR="00673DF4" w:rsidRPr="005B4FA3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2,6666667</w:t>
            </w:r>
          </w:p>
        </w:tc>
        <w:tc>
          <w:tcPr>
            <w:tcW w:w="12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4124BA" w14:textId="1833517A" w:rsidR="00673DF4" w:rsidRPr="005B4FA3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5,6</w:t>
            </w:r>
          </w:p>
        </w:tc>
        <w:tc>
          <w:tcPr>
            <w:tcW w:w="27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2AEAB6" w14:textId="648360B7" w:rsidR="00673DF4" w:rsidRPr="00A51EA3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0</w:t>
            </w:r>
          </w:p>
        </w:tc>
        <w:tc>
          <w:tcPr>
            <w:tcW w:w="27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7AF440" w14:textId="7D63FB1A" w:rsidR="00673DF4" w:rsidRPr="00A51EA3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1</w:t>
            </w:r>
          </w:p>
        </w:tc>
      </w:tr>
      <w:tr w:rsidR="00673DF4" w:rsidRPr="0052738E" w14:paraId="0CAA866A" w14:textId="77777777" w:rsidTr="00673DF4">
        <w:trPr>
          <w:trHeight w:val="261"/>
          <w:jc w:val="center"/>
        </w:trPr>
        <w:tc>
          <w:tcPr>
            <w:tcW w:w="142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96C5EE" w14:textId="77777777" w:rsidR="00673DF4" w:rsidRPr="0052738E" w:rsidRDefault="00673DF4" w:rsidP="00673DF4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52738E">
              <w:rPr>
                <w:color w:val="000000"/>
                <w:szCs w:val="28"/>
                <w:lang w:eastAsia="ru-RU"/>
              </w:rPr>
              <w:t>4</w:t>
            </w:r>
          </w:p>
        </w:tc>
        <w:tc>
          <w:tcPr>
            <w:tcW w:w="13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3431B2" w14:textId="7B74D1B5" w:rsidR="00673DF4" w:rsidRPr="005B4FA3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5,6</w:t>
            </w:r>
          </w:p>
        </w:tc>
        <w:tc>
          <w:tcPr>
            <w:tcW w:w="12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636BA2" w14:textId="0633897C" w:rsidR="00673DF4" w:rsidRPr="005B4FA3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8,5333</w:t>
            </w:r>
          </w:p>
        </w:tc>
        <w:tc>
          <w:tcPr>
            <w:tcW w:w="27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24E3E4" w14:textId="39EF54B1" w:rsidR="00673DF4" w:rsidRPr="00A51EA3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3</w:t>
            </w:r>
          </w:p>
        </w:tc>
        <w:tc>
          <w:tcPr>
            <w:tcW w:w="27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478AF5" w14:textId="28E694C4" w:rsidR="00673DF4" w:rsidRPr="00A51EA3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115</w:t>
            </w:r>
          </w:p>
        </w:tc>
      </w:tr>
      <w:tr w:rsidR="00673DF4" w:rsidRPr="0052738E" w14:paraId="08F4E3C0" w14:textId="77777777" w:rsidTr="00673DF4">
        <w:trPr>
          <w:trHeight w:val="261"/>
          <w:jc w:val="center"/>
        </w:trPr>
        <w:tc>
          <w:tcPr>
            <w:tcW w:w="142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F346D6" w14:textId="77777777" w:rsidR="00673DF4" w:rsidRPr="0052738E" w:rsidRDefault="00673DF4" w:rsidP="00673DF4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52738E">
              <w:rPr>
                <w:color w:val="000000"/>
                <w:szCs w:val="28"/>
                <w:lang w:eastAsia="ru-RU"/>
              </w:rPr>
              <w:t>5</w:t>
            </w:r>
          </w:p>
        </w:tc>
        <w:tc>
          <w:tcPr>
            <w:tcW w:w="13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F1274F" w14:textId="7F88BEED" w:rsidR="00673DF4" w:rsidRPr="005B4FA3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8,5333333</w:t>
            </w:r>
          </w:p>
        </w:tc>
        <w:tc>
          <w:tcPr>
            <w:tcW w:w="12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7DB194" w14:textId="08AB7572" w:rsidR="00673DF4" w:rsidRPr="005B4FA3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21,4667</w:t>
            </w:r>
          </w:p>
        </w:tc>
        <w:tc>
          <w:tcPr>
            <w:tcW w:w="27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12573A" w14:textId="11628DFA" w:rsidR="00673DF4" w:rsidRPr="00A51EA3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4</w:t>
            </w:r>
          </w:p>
        </w:tc>
        <w:tc>
          <w:tcPr>
            <w:tcW w:w="27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A92B75" w14:textId="08B11BAD" w:rsidR="00673DF4" w:rsidRPr="00A51EA3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17</w:t>
            </w:r>
          </w:p>
        </w:tc>
      </w:tr>
      <w:tr w:rsidR="00673DF4" w:rsidRPr="0052738E" w14:paraId="068B2CD5" w14:textId="77777777" w:rsidTr="00673DF4">
        <w:trPr>
          <w:trHeight w:val="261"/>
          <w:jc w:val="center"/>
        </w:trPr>
        <w:tc>
          <w:tcPr>
            <w:tcW w:w="142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D1F1BA" w14:textId="77777777" w:rsidR="00673DF4" w:rsidRPr="0052738E" w:rsidRDefault="00673DF4" w:rsidP="00673DF4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52738E">
              <w:rPr>
                <w:color w:val="000000"/>
                <w:szCs w:val="28"/>
                <w:lang w:eastAsia="ru-RU"/>
              </w:rPr>
              <w:t>6</w:t>
            </w:r>
          </w:p>
        </w:tc>
        <w:tc>
          <w:tcPr>
            <w:tcW w:w="13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333028" w14:textId="6B8E43F4" w:rsidR="00673DF4" w:rsidRPr="005B4FA3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21,4666667</w:t>
            </w:r>
          </w:p>
        </w:tc>
        <w:tc>
          <w:tcPr>
            <w:tcW w:w="12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CB423B" w14:textId="4C2B987F" w:rsidR="00673DF4" w:rsidRPr="005B4FA3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24,4</w:t>
            </w:r>
          </w:p>
        </w:tc>
        <w:tc>
          <w:tcPr>
            <w:tcW w:w="27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B880C9" w14:textId="18C464CB" w:rsidR="00673DF4" w:rsidRPr="00A51EA3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7</w:t>
            </w:r>
          </w:p>
        </w:tc>
        <w:tc>
          <w:tcPr>
            <w:tcW w:w="27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31976E" w14:textId="6F14E435" w:rsidR="00673DF4" w:rsidRPr="00A51EA3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085</w:t>
            </w:r>
          </w:p>
        </w:tc>
      </w:tr>
      <w:tr w:rsidR="00673DF4" w:rsidRPr="0052738E" w14:paraId="22469415" w14:textId="77777777" w:rsidTr="00673DF4">
        <w:trPr>
          <w:trHeight w:val="261"/>
          <w:jc w:val="center"/>
        </w:trPr>
        <w:tc>
          <w:tcPr>
            <w:tcW w:w="142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43A100" w14:textId="77777777" w:rsidR="00673DF4" w:rsidRPr="0052738E" w:rsidRDefault="00673DF4" w:rsidP="00673DF4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52738E">
              <w:rPr>
                <w:color w:val="000000"/>
                <w:szCs w:val="28"/>
                <w:lang w:eastAsia="ru-RU"/>
              </w:rPr>
              <w:t>7</w:t>
            </w:r>
          </w:p>
        </w:tc>
        <w:tc>
          <w:tcPr>
            <w:tcW w:w="13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844AA0" w14:textId="4DCD84BB" w:rsidR="00673DF4" w:rsidRPr="005B4FA3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24,4</w:t>
            </w:r>
          </w:p>
        </w:tc>
        <w:tc>
          <w:tcPr>
            <w:tcW w:w="12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2FBCDB" w14:textId="56334D02" w:rsidR="00673DF4" w:rsidRPr="005B4FA3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27,3333</w:t>
            </w:r>
          </w:p>
        </w:tc>
        <w:tc>
          <w:tcPr>
            <w:tcW w:w="27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6D0A81" w14:textId="6382B149" w:rsidR="00673DF4" w:rsidRPr="00A51EA3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4</w:t>
            </w:r>
          </w:p>
        </w:tc>
        <w:tc>
          <w:tcPr>
            <w:tcW w:w="27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38D4BF" w14:textId="2B776E64" w:rsidR="00673DF4" w:rsidRPr="00A51EA3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12</w:t>
            </w:r>
          </w:p>
        </w:tc>
      </w:tr>
      <w:tr w:rsidR="00673DF4" w:rsidRPr="0052738E" w14:paraId="354F5205" w14:textId="77777777" w:rsidTr="00673DF4">
        <w:trPr>
          <w:trHeight w:val="261"/>
          <w:jc w:val="center"/>
        </w:trPr>
        <w:tc>
          <w:tcPr>
            <w:tcW w:w="142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ABA44D" w14:textId="77777777" w:rsidR="00673DF4" w:rsidRPr="0052738E" w:rsidRDefault="00673DF4" w:rsidP="00673DF4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52738E">
              <w:rPr>
                <w:color w:val="000000"/>
                <w:szCs w:val="28"/>
                <w:lang w:eastAsia="ru-RU"/>
              </w:rPr>
              <w:t>8</w:t>
            </w:r>
          </w:p>
        </w:tc>
        <w:tc>
          <w:tcPr>
            <w:tcW w:w="13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CADA11" w14:textId="74FDBEA5" w:rsidR="00673DF4" w:rsidRPr="005B4FA3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27,3333333</w:t>
            </w:r>
          </w:p>
        </w:tc>
        <w:tc>
          <w:tcPr>
            <w:tcW w:w="12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1C8B93" w14:textId="00BB619C" w:rsidR="00673DF4" w:rsidRPr="005B4FA3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30,2667</w:t>
            </w:r>
          </w:p>
        </w:tc>
        <w:tc>
          <w:tcPr>
            <w:tcW w:w="27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237899" w14:textId="1838AF21" w:rsidR="00673DF4" w:rsidRPr="00A51EA3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7</w:t>
            </w:r>
          </w:p>
        </w:tc>
        <w:tc>
          <w:tcPr>
            <w:tcW w:w="27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D63229" w14:textId="02057D70" w:rsidR="00673DF4" w:rsidRPr="00A51EA3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085</w:t>
            </w:r>
          </w:p>
        </w:tc>
      </w:tr>
      <w:tr w:rsidR="00673DF4" w:rsidRPr="0052738E" w14:paraId="41700060" w14:textId="77777777" w:rsidTr="00673DF4">
        <w:trPr>
          <w:trHeight w:val="261"/>
          <w:jc w:val="center"/>
        </w:trPr>
        <w:tc>
          <w:tcPr>
            <w:tcW w:w="142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AF92EFF" w14:textId="14B9BF12" w:rsidR="00673DF4" w:rsidRPr="00673DF4" w:rsidRDefault="00673DF4" w:rsidP="00673DF4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val="en-US" w:eastAsia="ru-RU"/>
              </w:rPr>
            </w:pPr>
            <w:r>
              <w:rPr>
                <w:color w:val="000000"/>
                <w:szCs w:val="28"/>
                <w:lang w:val="en-US" w:eastAsia="ru-RU"/>
              </w:rPr>
              <w:t>9</w:t>
            </w:r>
          </w:p>
        </w:tc>
        <w:tc>
          <w:tcPr>
            <w:tcW w:w="13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48CC26E" w14:textId="27A9F486" w:rsidR="00673DF4" w:rsidRPr="005B4FA3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30,2666667</w:t>
            </w:r>
          </w:p>
        </w:tc>
        <w:tc>
          <w:tcPr>
            <w:tcW w:w="12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70BCEFB" w14:textId="3E16936C" w:rsidR="00673DF4" w:rsidRPr="005B4FA3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33,2</w:t>
            </w:r>
          </w:p>
        </w:tc>
        <w:tc>
          <w:tcPr>
            <w:tcW w:w="27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B101E91" w14:textId="03225F71" w:rsidR="00673DF4" w:rsidRPr="00A51EA3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5</w:t>
            </w:r>
          </w:p>
        </w:tc>
        <w:tc>
          <w:tcPr>
            <w:tcW w:w="27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4718108" w14:textId="58B43749" w:rsidR="00673DF4" w:rsidRPr="00A51EA3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125</w:t>
            </w:r>
          </w:p>
        </w:tc>
      </w:tr>
      <w:tr w:rsidR="00673DF4" w:rsidRPr="0052738E" w14:paraId="3E91DE54" w14:textId="77777777" w:rsidTr="00673DF4">
        <w:trPr>
          <w:trHeight w:val="261"/>
          <w:jc w:val="center"/>
        </w:trPr>
        <w:tc>
          <w:tcPr>
            <w:tcW w:w="142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E739C5" w14:textId="77777777" w:rsidR="00673DF4" w:rsidRPr="0052738E" w:rsidRDefault="00673DF4" w:rsidP="00673DF4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val="en-US" w:eastAsia="ru-RU"/>
              </w:rPr>
            </w:pPr>
            <w:r w:rsidRPr="0052738E">
              <w:rPr>
                <w:color w:val="000000"/>
                <w:szCs w:val="28"/>
                <w:lang w:eastAsia="ru-RU"/>
              </w:rPr>
              <w:t>Сумма</w:t>
            </w:r>
          </w:p>
        </w:tc>
        <w:tc>
          <w:tcPr>
            <w:tcW w:w="13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9FF71C" w14:textId="77777777" w:rsidR="00673DF4" w:rsidRPr="0052738E" w:rsidRDefault="00673DF4" w:rsidP="00673DF4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52738E">
              <w:rPr>
                <w:color w:val="000000"/>
                <w:szCs w:val="28"/>
                <w:lang w:eastAsia="ru-RU"/>
              </w:rPr>
              <w:t>- </w:t>
            </w:r>
          </w:p>
        </w:tc>
        <w:tc>
          <w:tcPr>
            <w:tcW w:w="12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D7BE05" w14:textId="77777777" w:rsidR="00673DF4" w:rsidRPr="0052738E" w:rsidRDefault="00673DF4" w:rsidP="00673DF4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52738E">
              <w:rPr>
                <w:color w:val="000000"/>
                <w:szCs w:val="28"/>
                <w:lang w:eastAsia="ru-RU"/>
              </w:rPr>
              <w:t>- </w:t>
            </w:r>
          </w:p>
        </w:tc>
        <w:tc>
          <w:tcPr>
            <w:tcW w:w="27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A19F49" w14:textId="3C2EEC32" w:rsidR="00673DF4" w:rsidRPr="005B4FA3" w:rsidRDefault="00673DF4" w:rsidP="00673DF4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val="en-US" w:eastAsia="ru-RU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00</w:t>
            </w:r>
          </w:p>
        </w:tc>
        <w:tc>
          <w:tcPr>
            <w:tcW w:w="27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68625A" w14:textId="6D46F68B" w:rsidR="00673DF4" w:rsidRPr="0014781D" w:rsidRDefault="00673DF4" w:rsidP="00673DF4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val="en-US" w:eastAsia="ru-RU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</w:tr>
    </w:tbl>
    <w:p w14:paraId="7D0B08DD" w14:textId="77777777" w:rsidR="00762076" w:rsidRPr="0052738E" w:rsidRDefault="00762076" w:rsidP="00762076">
      <w:pPr>
        <w:ind w:firstLine="720"/>
        <w:rPr>
          <w:szCs w:val="28"/>
        </w:rPr>
      </w:pPr>
    </w:p>
    <w:p w14:paraId="2B600A03" w14:textId="7B902F8E" w:rsidR="00762076" w:rsidRPr="0052738E" w:rsidRDefault="00673DF4" w:rsidP="00762076">
      <w:pPr>
        <w:ind w:firstLine="0"/>
        <w:jc w:val="center"/>
        <w:rPr>
          <w:szCs w:val="28"/>
        </w:rPr>
      </w:pPr>
      <w:r>
        <w:rPr>
          <w:noProof/>
        </w:rPr>
        <w:drawing>
          <wp:inline distT="0" distB="0" distL="0" distR="0" wp14:anchorId="657D60C8" wp14:editId="3DA34052">
            <wp:extent cx="4235264" cy="2157413"/>
            <wp:effectExtent l="0" t="0" r="13335" b="14605"/>
            <wp:docPr id="1" name="Chart 1">
              <a:extLst xmlns:a="http://schemas.openxmlformats.org/drawingml/2006/main">
                <a:ext uri="{FF2B5EF4-FFF2-40B4-BE49-F238E27FC236}">
                  <a16:creationId xmlns:a16="http://schemas.microsoft.com/office/drawing/2014/main" id="{00000000-0008-0000-0100-000005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"/>
              </a:graphicData>
            </a:graphic>
          </wp:inline>
        </w:drawing>
      </w:r>
    </w:p>
    <w:p w14:paraId="1E6CD528" w14:textId="77777777" w:rsidR="00762076" w:rsidRDefault="00762076" w:rsidP="00762076">
      <w:pPr>
        <w:spacing w:line="240" w:lineRule="auto"/>
        <w:ind w:right="113" w:firstLine="0"/>
        <w:jc w:val="center"/>
        <w:rPr>
          <w:szCs w:val="28"/>
          <w:vertAlign w:val="subscript"/>
        </w:rPr>
      </w:pPr>
      <w:r w:rsidRPr="0052738E">
        <w:rPr>
          <w:szCs w:val="28"/>
        </w:rPr>
        <w:t xml:space="preserve">Рисунок 5 - </w:t>
      </w:r>
      <w:r w:rsidR="007037E4">
        <w:rPr>
          <w:szCs w:val="28"/>
        </w:rPr>
        <w:t xml:space="preserve">Гистограмма для статического ряда </w:t>
      </w:r>
      <w:r w:rsidRPr="0052738E">
        <w:rPr>
          <w:szCs w:val="28"/>
          <w:lang w:val="en-US"/>
        </w:rPr>
        <w:t>R</w:t>
      </w:r>
      <w:r w:rsidRPr="0052738E">
        <w:rPr>
          <w:szCs w:val="28"/>
          <w:vertAlign w:val="subscript"/>
        </w:rPr>
        <w:t>4</w:t>
      </w:r>
    </w:p>
    <w:p w14:paraId="503A1E9F" w14:textId="77777777" w:rsidR="00B526CD" w:rsidRPr="00B526CD" w:rsidRDefault="00B526CD" w:rsidP="00B526CD">
      <w:pPr>
        <w:spacing w:line="240" w:lineRule="auto"/>
        <w:ind w:right="113" w:firstLine="0"/>
        <w:rPr>
          <w:szCs w:val="28"/>
        </w:rPr>
      </w:pPr>
      <w:r>
        <w:rPr>
          <w:szCs w:val="28"/>
        </w:rPr>
        <w:t xml:space="preserve">Выдвинем гипотезу: на рисунке 5 распределение генеральной совокупности </w:t>
      </w:r>
      <w:r>
        <w:rPr>
          <w:szCs w:val="28"/>
          <w:lang w:val="en-US"/>
        </w:rPr>
        <w:t>P</w:t>
      </w:r>
      <w:r w:rsidRPr="00B526CD">
        <w:rPr>
          <w:szCs w:val="28"/>
          <w:vertAlign w:val="subscript"/>
          <w:lang w:val="en-US"/>
        </w:rPr>
        <w:t>i</w:t>
      </w:r>
      <w:r w:rsidRPr="00B526CD">
        <w:rPr>
          <w:szCs w:val="28"/>
          <w:vertAlign w:val="subscript"/>
        </w:rPr>
        <w:t xml:space="preserve"> </w:t>
      </w:r>
      <w:r>
        <w:rPr>
          <w:szCs w:val="28"/>
        </w:rPr>
        <w:t xml:space="preserve">подчинено равномерному закону </w:t>
      </w:r>
    </w:p>
    <w:p w14:paraId="60B5915A" w14:textId="77777777" w:rsidR="00B526CD" w:rsidRPr="00B526CD" w:rsidRDefault="00B526CD" w:rsidP="00762076">
      <w:pPr>
        <w:spacing w:line="240" w:lineRule="auto"/>
        <w:ind w:right="113" w:firstLine="0"/>
        <w:jc w:val="center"/>
        <w:rPr>
          <w:szCs w:val="28"/>
        </w:rPr>
      </w:pPr>
    </w:p>
    <w:p w14:paraId="30961080" w14:textId="77777777" w:rsidR="0052738E" w:rsidRPr="0052738E" w:rsidRDefault="0052738E" w:rsidP="00762076">
      <w:pPr>
        <w:ind w:firstLine="720"/>
        <w:rPr>
          <w:szCs w:val="28"/>
        </w:rPr>
      </w:pPr>
    </w:p>
    <w:p w14:paraId="297FB01F" w14:textId="77777777" w:rsidR="001F1064" w:rsidRDefault="001F1064">
      <w:pPr>
        <w:spacing w:after="160" w:line="259" w:lineRule="auto"/>
        <w:ind w:firstLine="0"/>
        <w:jc w:val="left"/>
        <w:rPr>
          <w:szCs w:val="28"/>
        </w:rPr>
      </w:pPr>
      <w:r>
        <w:rPr>
          <w:szCs w:val="28"/>
        </w:rPr>
        <w:br w:type="page"/>
      </w:r>
    </w:p>
    <w:p w14:paraId="0803BA12" w14:textId="25B4F09E" w:rsidR="00762076" w:rsidRPr="0052738E" w:rsidRDefault="005F31B5" w:rsidP="00762076">
      <w:pPr>
        <w:spacing w:line="240" w:lineRule="auto"/>
        <w:ind w:right="113" w:firstLine="0"/>
        <w:jc w:val="left"/>
        <w:rPr>
          <w:szCs w:val="28"/>
          <w:vertAlign w:val="subscript"/>
        </w:rPr>
      </w:pPr>
      <w:r>
        <w:rPr>
          <w:szCs w:val="28"/>
        </w:rPr>
        <w:lastRenderedPageBreak/>
        <w:t xml:space="preserve">Таблица 7 </w:t>
      </w:r>
      <w:r w:rsidRPr="005F31B5">
        <w:rPr>
          <w:szCs w:val="28"/>
        </w:rPr>
        <w:t>–</w:t>
      </w:r>
      <w:r w:rsidR="00762076" w:rsidRPr="0052738E">
        <w:rPr>
          <w:szCs w:val="28"/>
        </w:rPr>
        <w:t xml:space="preserve"> Результаты обработки статистического ряда для </w:t>
      </w:r>
      <w:r w:rsidR="00762076" w:rsidRPr="0052738E">
        <w:rPr>
          <w:szCs w:val="28"/>
          <w:lang w:val="en-US"/>
        </w:rPr>
        <w:t>R</w:t>
      </w:r>
      <w:r w:rsidR="00762076" w:rsidRPr="0052738E">
        <w:rPr>
          <w:szCs w:val="28"/>
          <w:vertAlign w:val="subscript"/>
        </w:rPr>
        <w:t>5</w:t>
      </w:r>
    </w:p>
    <w:tbl>
      <w:tblPr>
        <w:tblW w:w="9806" w:type="dxa"/>
        <w:jc w:val="center"/>
        <w:tblLayout w:type="fixed"/>
        <w:tblLook w:val="04A0" w:firstRow="1" w:lastRow="0" w:firstColumn="1" w:lastColumn="0" w:noHBand="0" w:noVBand="1"/>
      </w:tblPr>
      <w:tblGrid>
        <w:gridCol w:w="1219"/>
        <w:gridCol w:w="1799"/>
        <w:gridCol w:w="1237"/>
        <w:gridCol w:w="2794"/>
        <w:gridCol w:w="2757"/>
      </w:tblGrid>
      <w:tr w:rsidR="00762076" w:rsidRPr="0052738E" w14:paraId="7C8B8B58" w14:textId="77777777" w:rsidTr="00673DF4">
        <w:trPr>
          <w:trHeight w:val="774"/>
          <w:jc w:val="center"/>
        </w:trPr>
        <w:tc>
          <w:tcPr>
            <w:tcW w:w="12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060787" w14:textId="77777777" w:rsidR="00762076" w:rsidRPr="005F31B5" w:rsidRDefault="00762076" w:rsidP="00B57E13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5F31B5">
              <w:rPr>
                <w:color w:val="000000"/>
                <w:szCs w:val="28"/>
                <w:lang w:eastAsia="ru-RU"/>
              </w:rPr>
              <w:t xml:space="preserve">Номер интервала </w:t>
            </w:r>
            <w:r w:rsidR="00B526CD">
              <w:rPr>
                <w:color w:val="000000"/>
                <w:szCs w:val="28"/>
                <w:lang w:val="en-US" w:eastAsia="ru-RU"/>
              </w:rPr>
              <w:t>L</w:t>
            </w:r>
          </w:p>
        </w:tc>
        <w:tc>
          <w:tcPr>
            <w:tcW w:w="3036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5B885C" w14:textId="77777777" w:rsidR="00762076" w:rsidRPr="005F31B5" w:rsidRDefault="00762076" w:rsidP="00B57E13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5F31B5">
              <w:rPr>
                <w:color w:val="000000"/>
                <w:szCs w:val="28"/>
                <w:lang w:eastAsia="ru-RU"/>
              </w:rPr>
              <w:t>Граница интервала</w:t>
            </w:r>
          </w:p>
        </w:tc>
        <w:tc>
          <w:tcPr>
            <w:tcW w:w="27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8ADB62" w14:textId="77777777" w:rsidR="00762076" w:rsidRPr="005F31B5" w:rsidRDefault="00762076" w:rsidP="00B57E13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5F31B5">
              <w:rPr>
                <w:color w:val="000000"/>
                <w:szCs w:val="28"/>
                <w:lang w:eastAsia="ru-RU"/>
              </w:rPr>
              <w:t>Число моделей интервалов n</w:t>
            </w:r>
            <w:r w:rsidRPr="005F31B5">
              <w:rPr>
                <w:color w:val="000000"/>
                <w:szCs w:val="28"/>
                <w:vertAlign w:val="subscript"/>
                <w:lang w:eastAsia="ru-RU"/>
              </w:rPr>
              <w:t>j</w:t>
            </w:r>
          </w:p>
        </w:tc>
        <w:tc>
          <w:tcPr>
            <w:tcW w:w="27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0F0DA7" w14:textId="77777777" w:rsidR="00762076" w:rsidRPr="005F31B5" w:rsidRDefault="00762076" w:rsidP="00B57E13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5F31B5">
              <w:rPr>
                <w:color w:val="000000"/>
                <w:szCs w:val="28"/>
                <w:lang w:eastAsia="ru-RU"/>
              </w:rPr>
              <w:t>Вероятность попадания случайной величины в интервал P</w:t>
            </w:r>
            <w:r w:rsidRPr="005F31B5">
              <w:rPr>
                <w:color w:val="000000"/>
                <w:szCs w:val="28"/>
                <w:vertAlign w:val="subscript"/>
                <w:lang w:eastAsia="ru-RU"/>
              </w:rPr>
              <w:t>j</w:t>
            </w:r>
          </w:p>
        </w:tc>
      </w:tr>
      <w:tr w:rsidR="00673DF4" w:rsidRPr="0052738E" w14:paraId="4307A01E" w14:textId="77777777" w:rsidTr="00673DF4">
        <w:trPr>
          <w:trHeight w:val="258"/>
          <w:jc w:val="center"/>
        </w:trPr>
        <w:tc>
          <w:tcPr>
            <w:tcW w:w="12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6D9A58" w14:textId="77777777" w:rsidR="00673DF4" w:rsidRPr="005F31B5" w:rsidRDefault="00673DF4" w:rsidP="00673DF4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5F31B5">
              <w:rPr>
                <w:color w:val="000000"/>
                <w:szCs w:val="28"/>
                <w:lang w:eastAsia="ru-RU"/>
              </w:rPr>
              <w:t>1</w:t>
            </w:r>
          </w:p>
        </w:tc>
        <w:tc>
          <w:tcPr>
            <w:tcW w:w="17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C6E0AF" w14:textId="26D9D34C" w:rsidR="00673DF4" w:rsidRPr="005B4FA3" w:rsidRDefault="00673DF4" w:rsidP="00673DF4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38</w:t>
            </w:r>
          </w:p>
        </w:tc>
        <w:tc>
          <w:tcPr>
            <w:tcW w:w="12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A674B1" w14:textId="4ACDA131" w:rsidR="00673DF4" w:rsidRPr="005B4FA3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40,6667</w:t>
            </w:r>
          </w:p>
        </w:tc>
        <w:tc>
          <w:tcPr>
            <w:tcW w:w="27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D758FC" w14:textId="19C42A41" w:rsidR="00673DF4" w:rsidRPr="00A51EA3" w:rsidRDefault="00673DF4" w:rsidP="00673DF4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</w:t>
            </w:r>
          </w:p>
        </w:tc>
        <w:tc>
          <w:tcPr>
            <w:tcW w:w="27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7D753F" w14:textId="2D996D49" w:rsidR="00673DF4" w:rsidRPr="00A51EA3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08</w:t>
            </w:r>
          </w:p>
        </w:tc>
      </w:tr>
      <w:tr w:rsidR="00673DF4" w:rsidRPr="0052738E" w14:paraId="4B923384" w14:textId="77777777" w:rsidTr="00673DF4">
        <w:trPr>
          <w:trHeight w:val="258"/>
          <w:jc w:val="center"/>
        </w:trPr>
        <w:tc>
          <w:tcPr>
            <w:tcW w:w="12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967B83" w14:textId="77777777" w:rsidR="00673DF4" w:rsidRPr="005F31B5" w:rsidRDefault="00673DF4" w:rsidP="00673DF4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5F31B5">
              <w:rPr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17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0D178D" w14:textId="5C88C1AF" w:rsidR="00673DF4" w:rsidRPr="005B4FA3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40,6666667</w:t>
            </w:r>
          </w:p>
        </w:tc>
        <w:tc>
          <w:tcPr>
            <w:tcW w:w="12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4D3039" w14:textId="64FF8185" w:rsidR="00673DF4" w:rsidRPr="005B4FA3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43,3333</w:t>
            </w:r>
          </w:p>
        </w:tc>
        <w:tc>
          <w:tcPr>
            <w:tcW w:w="27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3FD6CC" w14:textId="02A9F404" w:rsidR="00673DF4" w:rsidRPr="00A51EA3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9</w:t>
            </w:r>
          </w:p>
        </w:tc>
        <w:tc>
          <w:tcPr>
            <w:tcW w:w="27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200CA7" w14:textId="050FAA12" w:rsidR="00673DF4" w:rsidRPr="00A51EA3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095</w:t>
            </w:r>
          </w:p>
        </w:tc>
      </w:tr>
      <w:tr w:rsidR="00673DF4" w:rsidRPr="0052738E" w14:paraId="34175E47" w14:textId="77777777" w:rsidTr="00673DF4">
        <w:trPr>
          <w:trHeight w:val="258"/>
          <w:jc w:val="center"/>
        </w:trPr>
        <w:tc>
          <w:tcPr>
            <w:tcW w:w="12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CF286B" w14:textId="77777777" w:rsidR="00673DF4" w:rsidRPr="005F31B5" w:rsidRDefault="00673DF4" w:rsidP="00673DF4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5F31B5">
              <w:rPr>
                <w:color w:val="000000"/>
                <w:szCs w:val="28"/>
                <w:lang w:eastAsia="ru-RU"/>
              </w:rPr>
              <w:t>3</w:t>
            </w:r>
          </w:p>
        </w:tc>
        <w:tc>
          <w:tcPr>
            <w:tcW w:w="17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4E6611" w14:textId="17D75BCB" w:rsidR="00673DF4" w:rsidRPr="005B4FA3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43,3333333</w:t>
            </w:r>
          </w:p>
        </w:tc>
        <w:tc>
          <w:tcPr>
            <w:tcW w:w="12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AE61CE" w14:textId="7CB02617" w:rsidR="00673DF4" w:rsidRPr="005B4FA3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46</w:t>
            </w:r>
          </w:p>
        </w:tc>
        <w:tc>
          <w:tcPr>
            <w:tcW w:w="27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EB0E8E" w14:textId="2C246DFA" w:rsidR="00673DF4" w:rsidRPr="00A51EA3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</w:t>
            </w:r>
          </w:p>
        </w:tc>
        <w:tc>
          <w:tcPr>
            <w:tcW w:w="27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9A14A8" w14:textId="53DE6FE3" w:rsidR="00673DF4" w:rsidRPr="00A51EA3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08</w:t>
            </w:r>
          </w:p>
        </w:tc>
      </w:tr>
      <w:tr w:rsidR="00673DF4" w:rsidRPr="0052738E" w14:paraId="4EC7F01A" w14:textId="77777777" w:rsidTr="00673DF4">
        <w:trPr>
          <w:trHeight w:val="258"/>
          <w:jc w:val="center"/>
        </w:trPr>
        <w:tc>
          <w:tcPr>
            <w:tcW w:w="12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889D2F" w14:textId="77777777" w:rsidR="00673DF4" w:rsidRPr="005F31B5" w:rsidRDefault="00673DF4" w:rsidP="00673DF4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5F31B5">
              <w:rPr>
                <w:color w:val="000000"/>
                <w:szCs w:val="28"/>
                <w:lang w:eastAsia="ru-RU"/>
              </w:rPr>
              <w:t>4</w:t>
            </w:r>
          </w:p>
        </w:tc>
        <w:tc>
          <w:tcPr>
            <w:tcW w:w="17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031AA5" w14:textId="51A5BAC7" w:rsidR="00673DF4" w:rsidRPr="005B4FA3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46</w:t>
            </w:r>
          </w:p>
        </w:tc>
        <w:tc>
          <w:tcPr>
            <w:tcW w:w="12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220E7A" w14:textId="092F9FAD" w:rsidR="00673DF4" w:rsidRPr="005B4FA3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48,6667</w:t>
            </w:r>
          </w:p>
        </w:tc>
        <w:tc>
          <w:tcPr>
            <w:tcW w:w="27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920C53" w14:textId="339419BB" w:rsidR="00673DF4" w:rsidRPr="00A51EA3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7</w:t>
            </w:r>
          </w:p>
        </w:tc>
        <w:tc>
          <w:tcPr>
            <w:tcW w:w="27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EFBA38" w14:textId="055BE9CF" w:rsidR="00673DF4" w:rsidRPr="00A51EA3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085</w:t>
            </w:r>
          </w:p>
        </w:tc>
      </w:tr>
      <w:tr w:rsidR="00673DF4" w:rsidRPr="0052738E" w14:paraId="5A1BFB6E" w14:textId="77777777" w:rsidTr="00673DF4">
        <w:trPr>
          <w:trHeight w:val="258"/>
          <w:jc w:val="center"/>
        </w:trPr>
        <w:tc>
          <w:tcPr>
            <w:tcW w:w="12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52F5BA" w14:textId="77777777" w:rsidR="00673DF4" w:rsidRPr="005F31B5" w:rsidRDefault="00673DF4" w:rsidP="00673DF4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5F31B5">
              <w:rPr>
                <w:color w:val="000000"/>
                <w:szCs w:val="28"/>
                <w:lang w:eastAsia="ru-RU"/>
              </w:rPr>
              <w:t>5</w:t>
            </w:r>
          </w:p>
        </w:tc>
        <w:tc>
          <w:tcPr>
            <w:tcW w:w="17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A9CA11" w14:textId="5EC104EE" w:rsidR="00673DF4" w:rsidRPr="005B4FA3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48,6666667</w:t>
            </w:r>
          </w:p>
        </w:tc>
        <w:tc>
          <w:tcPr>
            <w:tcW w:w="12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B9E4CA" w14:textId="15A47C0A" w:rsidR="00673DF4" w:rsidRPr="005B4FA3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1,3333</w:t>
            </w:r>
          </w:p>
        </w:tc>
        <w:tc>
          <w:tcPr>
            <w:tcW w:w="27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8AE189" w14:textId="7B51F44A" w:rsidR="00673DF4" w:rsidRPr="00A51EA3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9</w:t>
            </w:r>
          </w:p>
        </w:tc>
        <w:tc>
          <w:tcPr>
            <w:tcW w:w="27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FB41E6" w14:textId="67A2C222" w:rsidR="00673DF4" w:rsidRPr="00A51EA3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195</w:t>
            </w:r>
          </w:p>
        </w:tc>
      </w:tr>
      <w:tr w:rsidR="00673DF4" w:rsidRPr="0052738E" w14:paraId="5F7FA7C8" w14:textId="77777777" w:rsidTr="00673DF4">
        <w:trPr>
          <w:trHeight w:val="258"/>
          <w:jc w:val="center"/>
        </w:trPr>
        <w:tc>
          <w:tcPr>
            <w:tcW w:w="12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8993EF" w14:textId="77777777" w:rsidR="00673DF4" w:rsidRPr="005F31B5" w:rsidRDefault="00673DF4" w:rsidP="00673DF4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5F31B5">
              <w:rPr>
                <w:color w:val="000000"/>
                <w:szCs w:val="28"/>
                <w:lang w:eastAsia="ru-RU"/>
              </w:rPr>
              <w:t>6</w:t>
            </w:r>
          </w:p>
        </w:tc>
        <w:tc>
          <w:tcPr>
            <w:tcW w:w="17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FD2404" w14:textId="629D2D8C" w:rsidR="00673DF4" w:rsidRPr="005B4FA3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1,3333333</w:t>
            </w:r>
          </w:p>
        </w:tc>
        <w:tc>
          <w:tcPr>
            <w:tcW w:w="12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5BB8BF" w14:textId="07349613" w:rsidR="00673DF4" w:rsidRPr="005B4FA3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4</w:t>
            </w:r>
          </w:p>
        </w:tc>
        <w:tc>
          <w:tcPr>
            <w:tcW w:w="27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CB44A3" w14:textId="218E7410" w:rsidR="00673DF4" w:rsidRPr="00A51EA3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4</w:t>
            </w:r>
          </w:p>
        </w:tc>
        <w:tc>
          <w:tcPr>
            <w:tcW w:w="27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150578" w14:textId="3F062333" w:rsidR="00673DF4" w:rsidRPr="00A51EA3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12</w:t>
            </w:r>
          </w:p>
        </w:tc>
      </w:tr>
      <w:tr w:rsidR="00673DF4" w:rsidRPr="0052738E" w14:paraId="49A4FBDE" w14:textId="77777777" w:rsidTr="00673DF4">
        <w:trPr>
          <w:trHeight w:val="258"/>
          <w:jc w:val="center"/>
        </w:trPr>
        <w:tc>
          <w:tcPr>
            <w:tcW w:w="12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547FAB" w14:textId="77777777" w:rsidR="00673DF4" w:rsidRPr="005F31B5" w:rsidRDefault="00673DF4" w:rsidP="00673DF4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5F31B5">
              <w:rPr>
                <w:color w:val="000000"/>
                <w:szCs w:val="28"/>
                <w:lang w:eastAsia="ru-RU"/>
              </w:rPr>
              <w:t>7</w:t>
            </w:r>
          </w:p>
        </w:tc>
        <w:tc>
          <w:tcPr>
            <w:tcW w:w="17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B29F0F" w14:textId="1D4AE46D" w:rsidR="00673DF4" w:rsidRPr="005B4FA3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4</w:t>
            </w:r>
          </w:p>
        </w:tc>
        <w:tc>
          <w:tcPr>
            <w:tcW w:w="12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8CD76C" w14:textId="2C015D55" w:rsidR="00673DF4" w:rsidRPr="005B4FA3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6,6667</w:t>
            </w:r>
          </w:p>
        </w:tc>
        <w:tc>
          <w:tcPr>
            <w:tcW w:w="27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30FCF6" w14:textId="2EA447D9" w:rsidR="00673DF4" w:rsidRPr="00A51EA3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0</w:t>
            </w:r>
          </w:p>
        </w:tc>
        <w:tc>
          <w:tcPr>
            <w:tcW w:w="27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654214" w14:textId="16168781" w:rsidR="00673DF4" w:rsidRPr="00A51EA3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1</w:t>
            </w:r>
          </w:p>
        </w:tc>
      </w:tr>
      <w:tr w:rsidR="00673DF4" w:rsidRPr="0052738E" w14:paraId="0590E9E9" w14:textId="77777777" w:rsidTr="00673DF4">
        <w:trPr>
          <w:trHeight w:val="56"/>
          <w:jc w:val="center"/>
        </w:trPr>
        <w:tc>
          <w:tcPr>
            <w:tcW w:w="12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5F3E20" w14:textId="77777777" w:rsidR="00673DF4" w:rsidRPr="005F31B5" w:rsidRDefault="00673DF4" w:rsidP="00673DF4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5F31B5">
              <w:rPr>
                <w:color w:val="000000"/>
                <w:szCs w:val="28"/>
                <w:lang w:eastAsia="ru-RU"/>
              </w:rPr>
              <w:t>8</w:t>
            </w:r>
          </w:p>
        </w:tc>
        <w:tc>
          <w:tcPr>
            <w:tcW w:w="17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DF4098" w14:textId="6CA61B7A" w:rsidR="00673DF4" w:rsidRPr="005B4FA3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6,6666667</w:t>
            </w:r>
          </w:p>
        </w:tc>
        <w:tc>
          <w:tcPr>
            <w:tcW w:w="12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BDE16F" w14:textId="2E2F50F2" w:rsidR="00673DF4" w:rsidRPr="005B4FA3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9,3333</w:t>
            </w:r>
          </w:p>
        </w:tc>
        <w:tc>
          <w:tcPr>
            <w:tcW w:w="27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7E2D7A" w14:textId="27DE32C7" w:rsidR="00673DF4" w:rsidRPr="00A51EA3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9</w:t>
            </w:r>
          </w:p>
        </w:tc>
        <w:tc>
          <w:tcPr>
            <w:tcW w:w="27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A3661B" w14:textId="73829EA7" w:rsidR="00673DF4" w:rsidRPr="00A51EA3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095</w:t>
            </w:r>
          </w:p>
        </w:tc>
      </w:tr>
      <w:tr w:rsidR="00673DF4" w:rsidRPr="0052738E" w14:paraId="19382F8E" w14:textId="77777777" w:rsidTr="00673DF4">
        <w:trPr>
          <w:trHeight w:val="56"/>
          <w:jc w:val="center"/>
        </w:trPr>
        <w:tc>
          <w:tcPr>
            <w:tcW w:w="12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C01EB9A" w14:textId="2CDB40D5" w:rsidR="00673DF4" w:rsidRPr="00673DF4" w:rsidRDefault="00673DF4" w:rsidP="00673DF4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val="en-US" w:eastAsia="ru-RU"/>
              </w:rPr>
            </w:pPr>
            <w:r>
              <w:rPr>
                <w:color w:val="000000"/>
                <w:szCs w:val="28"/>
                <w:lang w:val="en-US" w:eastAsia="ru-RU"/>
              </w:rPr>
              <w:t>9</w:t>
            </w:r>
          </w:p>
        </w:tc>
        <w:tc>
          <w:tcPr>
            <w:tcW w:w="17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0B85614" w14:textId="750D64B3" w:rsidR="00673DF4" w:rsidRPr="005B4FA3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9,3333333</w:t>
            </w:r>
          </w:p>
        </w:tc>
        <w:tc>
          <w:tcPr>
            <w:tcW w:w="12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ACAFCA8" w14:textId="1DDD26EF" w:rsidR="00673DF4" w:rsidRPr="005B4FA3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2</w:t>
            </w:r>
          </w:p>
        </w:tc>
        <w:tc>
          <w:tcPr>
            <w:tcW w:w="27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84B8622" w14:textId="482B54B3" w:rsidR="00673DF4" w:rsidRPr="00A51EA3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0</w:t>
            </w:r>
          </w:p>
        </w:tc>
        <w:tc>
          <w:tcPr>
            <w:tcW w:w="27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4659CAC" w14:textId="415D2182" w:rsidR="00673DF4" w:rsidRPr="00A51EA3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15</w:t>
            </w:r>
          </w:p>
        </w:tc>
      </w:tr>
      <w:tr w:rsidR="00673DF4" w:rsidRPr="0052738E" w14:paraId="739BABF9" w14:textId="77777777" w:rsidTr="00673DF4">
        <w:trPr>
          <w:trHeight w:val="258"/>
          <w:jc w:val="center"/>
        </w:trPr>
        <w:tc>
          <w:tcPr>
            <w:tcW w:w="12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0E9418" w14:textId="77777777" w:rsidR="00673DF4" w:rsidRPr="005F31B5" w:rsidRDefault="00673DF4" w:rsidP="00673DF4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5F31B5">
              <w:rPr>
                <w:color w:val="000000"/>
                <w:szCs w:val="28"/>
                <w:lang w:eastAsia="ru-RU"/>
              </w:rPr>
              <w:t>Сумма</w:t>
            </w:r>
          </w:p>
        </w:tc>
        <w:tc>
          <w:tcPr>
            <w:tcW w:w="17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543DFA" w14:textId="77777777" w:rsidR="00673DF4" w:rsidRPr="005F31B5" w:rsidRDefault="00673DF4" w:rsidP="00673DF4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5F31B5">
              <w:rPr>
                <w:color w:val="000000"/>
                <w:szCs w:val="28"/>
                <w:lang w:eastAsia="ru-RU"/>
              </w:rPr>
              <w:t> -</w:t>
            </w:r>
          </w:p>
        </w:tc>
        <w:tc>
          <w:tcPr>
            <w:tcW w:w="12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DA70D1" w14:textId="77777777" w:rsidR="00673DF4" w:rsidRPr="005F31B5" w:rsidRDefault="00673DF4" w:rsidP="00673DF4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5F31B5">
              <w:rPr>
                <w:color w:val="000000"/>
                <w:szCs w:val="28"/>
                <w:lang w:eastAsia="ru-RU"/>
              </w:rPr>
              <w:t>- </w:t>
            </w:r>
          </w:p>
        </w:tc>
        <w:tc>
          <w:tcPr>
            <w:tcW w:w="27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26E954" w14:textId="1041D040" w:rsidR="00673DF4" w:rsidRPr="005B4FA3" w:rsidRDefault="00673DF4" w:rsidP="00673DF4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val="en-US" w:eastAsia="ru-RU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00</w:t>
            </w:r>
          </w:p>
        </w:tc>
        <w:tc>
          <w:tcPr>
            <w:tcW w:w="27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D20877" w14:textId="4AD32ABE" w:rsidR="00673DF4" w:rsidRPr="0014781D" w:rsidRDefault="00673DF4" w:rsidP="00673DF4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val="en-US" w:eastAsia="ru-RU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</w:tr>
    </w:tbl>
    <w:p w14:paraId="36215B48" w14:textId="77777777" w:rsidR="00762076" w:rsidRPr="0052738E" w:rsidRDefault="00762076" w:rsidP="00762076">
      <w:pPr>
        <w:ind w:firstLine="0"/>
        <w:rPr>
          <w:szCs w:val="28"/>
        </w:rPr>
      </w:pPr>
    </w:p>
    <w:p w14:paraId="38B79B52" w14:textId="7D0FF1A7" w:rsidR="00762076" w:rsidRPr="0052738E" w:rsidRDefault="00673DF4" w:rsidP="00762076">
      <w:pPr>
        <w:ind w:firstLine="0"/>
        <w:jc w:val="center"/>
        <w:rPr>
          <w:szCs w:val="28"/>
        </w:rPr>
      </w:pPr>
      <w:r>
        <w:rPr>
          <w:noProof/>
        </w:rPr>
        <w:drawing>
          <wp:inline distT="0" distB="0" distL="0" distR="0" wp14:anchorId="67B69D89" wp14:editId="3AE76C2C">
            <wp:extent cx="3706906" cy="2319337"/>
            <wp:effectExtent l="0" t="0" r="8255" b="5080"/>
            <wp:docPr id="29" name="Chart 29">
              <a:extLst xmlns:a="http://schemas.openxmlformats.org/drawingml/2006/main">
                <a:ext uri="{FF2B5EF4-FFF2-40B4-BE49-F238E27FC236}">
                  <a16:creationId xmlns:a16="http://schemas.microsoft.com/office/drawing/2014/main" id="{00000000-0008-0000-0100-000007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"/>
              </a:graphicData>
            </a:graphic>
          </wp:inline>
        </w:drawing>
      </w:r>
    </w:p>
    <w:p w14:paraId="76CE5B2C" w14:textId="77777777" w:rsidR="00762076" w:rsidRDefault="00762076" w:rsidP="00762076">
      <w:pPr>
        <w:spacing w:line="240" w:lineRule="auto"/>
        <w:ind w:right="113" w:firstLine="0"/>
        <w:jc w:val="center"/>
        <w:rPr>
          <w:szCs w:val="28"/>
          <w:vertAlign w:val="subscript"/>
        </w:rPr>
      </w:pPr>
      <w:r w:rsidRPr="0052738E">
        <w:rPr>
          <w:szCs w:val="28"/>
        </w:rPr>
        <w:t xml:space="preserve">Рисунок 6 - </w:t>
      </w:r>
      <w:r w:rsidR="007037E4">
        <w:rPr>
          <w:szCs w:val="28"/>
        </w:rPr>
        <w:t xml:space="preserve">Гистограмма для статического ряда </w:t>
      </w:r>
      <w:r w:rsidRPr="0052738E">
        <w:rPr>
          <w:szCs w:val="28"/>
          <w:lang w:val="en-US"/>
        </w:rPr>
        <w:t>R</w:t>
      </w:r>
      <w:r w:rsidRPr="0052738E">
        <w:rPr>
          <w:szCs w:val="28"/>
          <w:vertAlign w:val="subscript"/>
        </w:rPr>
        <w:t>5</w:t>
      </w:r>
    </w:p>
    <w:p w14:paraId="658CA4A3" w14:textId="77777777" w:rsidR="007037E4" w:rsidRPr="00B526CD" w:rsidRDefault="007037E4" w:rsidP="007037E4">
      <w:pPr>
        <w:spacing w:line="240" w:lineRule="auto"/>
        <w:ind w:right="113" w:firstLine="0"/>
        <w:rPr>
          <w:szCs w:val="28"/>
        </w:rPr>
      </w:pPr>
      <w:r>
        <w:rPr>
          <w:szCs w:val="28"/>
        </w:rPr>
        <w:t xml:space="preserve">Выдвинем гипотезу: на рисунке 6 распределение генеральной совокупности </w:t>
      </w:r>
      <w:r>
        <w:rPr>
          <w:szCs w:val="28"/>
          <w:lang w:val="en-US"/>
        </w:rPr>
        <w:t>P</w:t>
      </w:r>
      <w:r w:rsidRPr="00B526CD">
        <w:rPr>
          <w:szCs w:val="28"/>
          <w:vertAlign w:val="subscript"/>
          <w:lang w:val="en-US"/>
        </w:rPr>
        <w:t>i</w:t>
      </w:r>
      <w:r w:rsidRPr="00B526CD">
        <w:rPr>
          <w:szCs w:val="28"/>
          <w:vertAlign w:val="subscript"/>
        </w:rPr>
        <w:t xml:space="preserve"> </w:t>
      </w:r>
      <w:r>
        <w:rPr>
          <w:szCs w:val="28"/>
        </w:rPr>
        <w:t xml:space="preserve">подчинено равномерному закону </w:t>
      </w:r>
    </w:p>
    <w:p w14:paraId="5F94F294" w14:textId="77777777" w:rsidR="007037E4" w:rsidRPr="007037E4" w:rsidRDefault="007037E4" w:rsidP="00762076">
      <w:pPr>
        <w:spacing w:line="240" w:lineRule="auto"/>
        <w:ind w:right="113" w:firstLine="0"/>
        <w:jc w:val="center"/>
        <w:rPr>
          <w:szCs w:val="28"/>
        </w:rPr>
      </w:pPr>
    </w:p>
    <w:p w14:paraId="702B1126" w14:textId="77777777" w:rsidR="0052738E" w:rsidRDefault="0052738E" w:rsidP="00762076">
      <w:pPr>
        <w:spacing w:line="240" w:lineRule="auto"/>
        <w:ind w:right="113" w:firstLine="0"/>
        <w:rPr>
          <w:szCs w:val="28"/>
        </w:rPr>
      </w:pPr>
    </w:p>
    <w:p w14:paraId="30C52928" w14:textId="77777777" w:rsidR="001F1064" w:rsidRDefault="001F1064">
      <w:pPr>
        <w:spacing w:after="160" w:line="259" w:lineRule="auto"/>
        <w:ind w:firstLine="0"/>
        <w:jc w:val="left"/>
        <w:rPr>
          <w:szCs w:val="28"/>
        </w:rPr>
      </w:pPr>
      <w:r>
        <w:rPr>
          <w:szCs w:val="28"/>
        </w:rPr>
        <w:br w:type="page"/>
      </w:r>
    </w:p>
    <w:p w14:paraId="3F3DC289" w14:textId="22945D1F" w:rsidR="00762076" w:rsidRPr="0052738E" w:rsidRDefault="00762076" w:rsidP="00762076">
      <w:pPr>
        <w:spacing w:line="240" w:lineRule="auto"/>
        <w:ind w:right="113" w:firstLine="0"/>
        <w:rPr>
          <w:szCs w:val="28"/>
          <w:vertAlign w:val="subscript"/>
        </w:rPr>
      </w:pPr>
      <w:r w:rsidRPr="0052738E">
        <w:rPr>
          <w:szCs w:val="28"/>
        </w:rPr>
        <w:lastRenderedPageBreak/>
        <w:t xml:space="preserve">Таблица 8 - Результаты обработки статистического ряда для </w:t>
      </w:r>
      <w:r w:rsidRPr="0052738E">
        <w:rPr>
          <w:szCs w:val="28"/>
          <w:lang w:val="en-US"/>
        </w:rPr>
        <w:t>R</w:t>
      </w:r>
      <w:r w:rsidRPr="0052738E">
        <w:rPr>
          <w:szCs w:val="28"/>
          <w:vertAlign w:val="subscript"/>
        </w:rPr>
        <w:t>вх</w:t>
      </w:r>
    </w:p>
    <w:tbl>
      <w:tblPr>
        <w:tblW w:w="9568" w:type="dxa"/>
        <w:jc w:val="center"/>
        <w:tblLook w:val="04A0" w:firstRow="1" w:lastRow="0" w:firstColumn="1" w:lastColumn="0" w:noHBand="0" w:noVBand="1"/>
      </w:tblPr>
      <w:tblGrid>
        <w:gridCol w:w="1423"/>
        <w:gridCol w:w="1386"/>
        <w:gridCol w:w="1266"/>
        <w:gridCol w:w="2811"/>
        <w:gridCol w:w="2682"/>
      </w:tblGrid>
      <w:tr w:rsidR="00762076" w:rsidRPr="0052738E" w14:paraId="7D9A68C6" w14:textId="77777777" w:rsidTr="00673DF4">
        <w:trPr>
          <w:trHeight w:val="691"/>
          <w:jc w:val="center"/>
        </w:trPr>
        <w:tc>
          <w:tcPr>
            <w:tcW w:w="14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5CD29E" w14:textId="77777777" w:rsidR="00762076" w:rsidRPr="0052738E" w:rsidRDefault="00762076" w:rsidP="00B57E13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52738E">
              <w:rPr>
                <w:color w:val="000000"/>
                <w:szCs w:val="28"/>
                <w:lang w:eastAsia="ru-RU"/>
              </w:rPr>
              <w:t xml:space="preserve">Номер интервала </w:t>
            </w:r>
            <w:r w:rsidR="00B526CD">
              <w:rPr>
                <w:color w:val="000000"/>
                <w:szCs w:val="28"/>
                <w:lang w:val="en-US" w:eastAsia="ru-RU"/>
              </w:rPr>
              <w:t>L</w:t>
            </w:r>
          </w:p>
        </w:tc>
        <w:tc>
          <w:tcPr>
            <w:tcW w:w="265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08D0DC" w14:textId="77777777" w:rsidR="00762076" w:rsidRPr="0052738E" w:rsidRDefault="00762076" w:rsidP="00B57E13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52738E">
              <w:rPr>
                <w:color w:val="000000"/>
                <w:szCs w:val="28"/>
                <w:lang w:eastAsia="ru-RU"/>
              </w:rPr>
              <w:t>Граница интервала</w:t>
            </w:r>
          </w:p>
        </w:tc>
        <w:tc>
          <w:tcPr>
            <w:tcW w:w="281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41837A" w14:textId="77777777" w:rsidR="00762076" w:rsidRPr="0052738E" w:rsidRDefault="00762076" w:rsidP="00B57E13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52738E">
              <w:rPr>
                <w:color w:val="000000"/>
                <w:szCs w:val="28"/>
                <w:lang w:eastAsia="ru-RU"/>
              </w:rPr>
              <w:t>Число моделей интервалов n</w:t>
            </w:r>
            <w:r w:rsidRPr="0052738E">
              <w:rPr>
                <w:color w:val="000000"/>
                <w:szCs w:val="28"/>
                <w:vertAlign w:val="subscript"/>
                <w:lang w:eastAsia="ru-RU"/>
              </w:rPr>
              <w:t>j</w:t>
            </w:r>
          </w:p>
        </w:tc>
        <w:tc>
          <w:tcPr>
            <w:tcW w:w="268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5DCD50" w14:textId="77777777" w:rsidR="00762076" w:rsidRPr="0052738E" w:rsidRDefault="00762076" w:rsidP="00B57E13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52738E">
              <w:rPr>
                <w:color w:val="000000"/>
                <w:szCs w:val="28"/>
                <w:lang w:eastAsia="ru-RU"/>
              </w:rPr>
              <w:t>Вероятность попадания случайной величины в интервал P</w:t>
            </w:r>
            <w:r w:rsidRPr="0052738E">
              <w:rPr>
                <w:color w:val="000000"/>
                <w:szCs w:val="28"/>
                <w:vertAlign w:val="subscript"/>
                <w:lang w:eastAsia="ru-RU"/>
              </w:rPr>
              <w:t>j</w:t>
            </w:r>
          </w:p>
        </w:tc>
      </w:tr>
      <w:tr w:rsidR="00673DF4" w:rsidRPr="0052738E" w14:paraId="13FE67D3" w14:textId="77777777" w:rsidTr="00673DF4">
        <w:trPr>
          <w:trHeight w:val="230"/>
          <w:jc w:val="center"/>
        </w:trPr>
        <w:tc>
          <w:tcPr>
            <w:tcW w:w="142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B277A8" w14:textId="77777777" w:rsidR="00673DF4" w:rsidRPr="0052738E" w:rsidRDefault="00673DF4" w:rsidP="00673DF4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52738E">
              <w:rPr>
                <w:color w:val="000000"/>
                <w:szCs w:val="28"/>
                <w:lang w:eastAsia="ru-RU"/>
              </w:rPr>
              <w:t>1</w:t>
            </w:r>
          </w:p>
        </w:tc>
        <w:tc>
          <w:tcPr>
            <w:tcW w:w="13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A52819" w14:textId="76CCEEA4" w:rsidR="00673DF4" w:rsidRPr="00975BAF" w:rsidRDefault="00673DF4" w:rsidP="00673DF4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47,6806668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00062C" w14:textId="2E0F888C" w:rsidR="00673DF4" w:rsidRPr="00975BAF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49,3361</w:t>
            </w:r>
          </w:p>
        </w:tc>
        <w:tc>
          <w:tcPr>
            <w:tcW w:w="28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F99D93" w14:textId="152494F8" w:rsidR="00673DF4" w:rsidRPr="00975BAF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</w:t>
            </w:r>
          </w:p>
        </w:tc>
        <w:tc>
          <w:tcPr>
            <w:tcW w:w="26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1EF734" w14:textId="6D1AEC67" w:rsidR="00673DF4" w:rsidRPr="00975BAF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050251256</w:t>
            </w:r>
          </w:p>
        </w:tc>
      </w:tr>
      <w:tr w:rsidR="00673DF4" w:rsidRPr="0052738E" w14:paraId="7A5A6256" w14:textId="77777777" w:rsidTr="00673DF4">
        <w:trPr>
          <w:trHeight w:val="230"/>
          <w:jc w:val="center"/>
        </w:trPr>
        <w:tc>
          <w:tcPr>
            <w:tcW w:w="142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E1CCA4" w14:textId="77777777" w:rsidR="00673DF4" w:rsidRPr="0052738E" w:rsidRDefault="00673DF4" w:rsidP="00673DF4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52738E">
              <w:rPr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13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7471E3" w14:textId="4960FAF5" w:rsidR="00673DF4" w:rsidRPr="00975BAF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49,3360718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420828" w14:textId="12E5EE69" w:rsidR="00673DF4" w:rsidRPr="00975BAF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0,9915</w:t>
            </w:r>
          </w:p>
        </w:tc>
        <w:tc>
          <w:tcPr>
            <w:tcW w:w="28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3F8F37" w14:textId="59419320" w:rsidR="00673DF4" w:rsidRPr="00975BAF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7</w:t>
            </w:r>
          </w:p>
        </w:tc>
        <w:tc>
          <w:tcPr>
            <w:tcW w:w="26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662305" w14:textId="3DD77710" w:rsidR="00673DF4" w:rsidRPr="00975BAF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085427136</w:t>
            </w:r>
          </w:p>
        </w:tc>
      </w:tr>
      <w:tr w:rsidR="00673DF4" w:rsidRPr="0052738E" w14:paraId="4F248C1E" w14:textId="77777777" w:rsidTr="00673DF4">
        <w:trPr>
          <w:trHeight w:val="230"/>
          <w:jc w:val="center"/>
        </w:trPr>
        <w:tc>
          <w:tcPr>
            <w:tcW w:w="142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7B702E" w14:textId="77777777" w:rsidR="00673DF4" w:rsidRPr="0052738E" w:rsidRDefault="00673DF4" w:rsidP="00673DF4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52738E">
              <w:rPr>
                <w:color w:val="000000"/>
                <w:szCs w:val="28"/>
                <w:lang w:eastAsia="ru-RU"/>
              </w:rPr>
              <w:t>3</w:t>
            </w:r>
          </w:p>
        </w:tc>
        <w:tc>
          <w:tcPr>
            <w:tcW w:w="13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8B8721" w14:textId="1A9BA6AA" w:rsidR="00673DF4" w:rsidRPr="00975BAF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0,9914767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CBBE8D" w14:textId="4D597C75" w:rsidR="00673DF4" w:rsidRPr="00975BAF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2,6469</w:t>
            </w:r>
          </w:p>
        </w:tc>
        <w:tc>
          <w:tcPr>
            <w:tcW w:w="28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59FE96" w14:textId="45F9E919" w:rsidR="00673DF4" w:rsidRPr="00975BAF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3</w:t>
            </w:r>
          </w:p>
        </w:tc>
        <w:tc>
          <w:tcPr>
            <w:tcW w:w="26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88B8C1" w14:textId="32D8B7D1" w:rsidR="00673DF4" w:rsidRPr="00975BAF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115577889</w:t>
            </w:r>
          </w:p>
        </w:tc>
      </w:tr>
      <w:tr w:rsidR="00673DF4" w:rsidRPr="0052738E" w14:paraId="39361050" w14:textId="77777777" w:rsidTr="00673DF4">
        <w:trPr>
          <w:trHeight w:val="230"/>
          <w:jc w:val="center"/>
        </w:trPr>
        <w:tc>
          <w:tcPr>
            <w:tcW w:w="142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204A18" w14:textId="77777777" w:rsidR="00673DF4" w:rsidRPr="0052738E" w:rsidRDefault="00673DF4" w:rsidP="00673DF4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52738E">
              <w:rPr>
                <w:color w:val="000000"/>
                <w:szCs w:val="28"/>
                <w:lang w:eastAsia="ru-RU"/>
              </w:rPr>
              <w:t>4</w:t>
            </w:r>
          </w:p>
        </w:tc>
        <w:tc>
          <w:tcPr>
            <w:tcW w:w="13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C7437A" w14:textId="7C61C44E" w:rsidR="00673DF4" w:rsidRPr="00975BAF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2,6468817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74611C" w14:textId="2CD074FD" w:rsidR="00673DF4" w:rsidRPr="00975BAF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4,3023</w:t>
            </w:r>
          </w:p>
        </w:tc>
        <w:tc>
          <w:tcPr>
            <w:tcW w:w="28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BE3514" w14:textId="24F5B848" w:rsidR="00673DF4" w:rsidRPr="00975BAF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4</w:t>
            </w:r>
          </w:p>
        </w:tc>
        <w:tc>
          <w:tcPr>
            <w:tcW w:w="26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072C2B" w14:textId="25D2D016" w:rsidR="00673DF4" w:rsidRPr="00975BAF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170854271</w:t>
            </w:r>
          </w:p>
        </w:tc>
      </w:tr>
      <w:tr w:rsidR="00673DF4" w:rsidRPr="0052738E" w14:paraId="28D57117" w14:textId="77777777" w:rsidTr="00673DF4">
        <w:trPr>
          <w:trHeight w:val="230"/>
          <w:jc w:val="center"/>
        </w:trPr>
        <w:tc>
          <w:tcPr>
            <w:tcW w:w="142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1CAAB8" w14:textId="77777777" w:rsidR="00673DF4" w:rsidRPr="0052738E" w:rsidRDefault="00673DF4" w:rsidP="00673DF4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52738E">
              <w:rPr>
                <w:color w:val="000000"/>
                <w:szCs w:val="28"/>
                <w:lang w:eastAsia="ru-RU"/>
              </w:rPr>
              <w:t>5</w:t>
            </w:r>
          </w:p>
        </w:tc>
        <w:tc>
          <w:tcPr>
            <w:tcW w:w="13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CE56FE" w14:textId="56B56D91" w:rsidR="00673DF4" w:rsidRPr="00975BAF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4,3022866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EC3BAB" w14:textId="75934495" w:rsidR="00673DF4" w:rsidRPr="00975BAF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5,9577</w:t>
            </w:r>
          </w:p>
        </w:tc>
        <w:tc>
          <w:tcPr>
            <w:tcW w:w="28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B9F074" w14:textId="79C5C76F" w:rsidR="00673DF4" w:rsidRPr="00975BAF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1</w:t>
            </w:r>
          </w:p>
        </w:tc>
        <w:tc>
          <w:tcPr>
            <w:tcW w:w="26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4A6A1C" w14:textId="74EB7CCA" w:rsidR="00673DF4" w:rsidRPr="00975BAF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256281407</w:t>
            </w:r>
          </w:p>
        </w:tc>
      </w:tr>
      <w:tr w:rsidR="00673DF4" w:rsidRPr="0052738E" w14:paraId="42559AEB" w14:textId="77777777" w:rsidTr="00673DF4">
        <w:trPr>
          <w:trHeight w:val="230"/>
          <w:jc w:val="center"/>
        </w:trPr>
        <w:tc>
          <w:tcPr>
            <w:tcW w:w="142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604CAF" w14:textId="77777777" w:rsidR="00673DF4" w:rsidRPr="0052738E" w:rsidRDefault="00673DF4" w:rsidP="00673DF4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52738E">
              <w:rPr>
                <w:color w:val="000000"/>
                <w:szCs w:val="28"/>
                <w:lang w:eastAsia="ru-RU"/>
              </w:rPr>
              <w:t>6</w:t>
            </w:r>
          </w:p>
        </w:tc>
        <w:tc>
          <w:tcPr>
            <w:tcW w:w="13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6A9A6F" w14:textId="0F19F562" w:rsidR="00673DF4" w:rsidRPr="00975BAF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5,9576915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B36B64" w14:textId="5305DB4F" w:rsidR="00673DF4" w:rsidRPr="00975BAF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7,6131</w:t>
            </w:r>
          </w:p>
        </w:tc>
        <w:tc>
          <w:tcPr>
            <w:tcW w:w="28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2BB7B6" w14:textId="07CE7CC9" w:rsidR="00673DF4" w:rsidRPr="00975BAF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4</w:t>
            </w:r>
          </w:p>
        </w:tc>
        <w:tc>
          <w:tcPr>
            <w:tcW w:w="26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33BFE6" w14:textId="6DDB64E8" w:rsidR="00673DF4" w:rsidRPr="00975BAF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120603015</w:t>
            </w:r>
          </w:p>
        </w:tc>
      </w:tr>
      <w:tr w:rsidR="00673DF4" w:rsidRPr="0052738E" w14:paraId="05AD8199" w14:textId="77777777" w:rsidTr="00673DF4">
        <w:trPr>
          <w:trHeight w:val="230"/>
          <w:jc w:val="center"/>
        </w:trPr>
        <w:tc>
          <w:tcPr>
            <w:tcW w:w="142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250455" w14:textId="77777777" w:rsidR="00673DF4" w:rsidRPr="0052738E" w:rsidRDefault="00673DF4" w:rsidP="00673DF4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52738E">
              <w:rPr>
                <w:color w:val="000000"/>
                <w:szCs w:val="28"/>
                <w:lang w:eastAsia="ru-RU"/>
              </w:rPr>
              <w:t>7</w:t>
            </w:r>
          </w:p>
        </w:tc>
        <w:tc>
          <w:tcPr>
            <w:tcW w:w="13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241E59" w14:textId="669BF654" w:rsidR="00673DF4" w:rsidRPr="00975BAF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7,6130965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AD24A2" w14:textId="7D2EFB01" w:rsidR="00673DF4" w:rsidRPr="00975BAF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9,2685</w:t>
            </w:r>
          </w:p>
        </w:tc>
        <w:tc>
          <w:tcPr>
            <w:tcW w:w="28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632EB3" w14:textId="22C1F65A" w:rsidR="00673DF4" w:rsidRPr="00975BAF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</w:t>
            </w:r>
          </w:p>
        </w:tc>
        <w:tc>
          <w:tcPr>
            <w:tcW w:w="26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034651" w14:textId="5E541782" w:rsidR="00673DF4" w:rsidRPr="00975BAF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105527638</w:t>
            </w:r>
          </w:p>
        </w:tc>
      </w:tr>
      <w:tr w:rsidR="00673DF4" w:rsidRPr="0052738E" w14:paraId="54B1C01E" w14:textId="77777777" w:rsidTr="00673DF4">
        <w:trPr>
          <w:trHeight w:val="230"/>
          <w:jc w:val="center"/>
        </w:trPr>
        <w:tc>
          <w:tcPr>
            <w:tcW w:w="142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517AD5" w14:textId="77777777" w:rsidR="00673DF4" w:rsidRPr="0052738E" w:rsidRDefault="00673DF4" w:rsidP="00673DF4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52738E">
              <w:rPr>
                <w:color w:val="000000"/>
                <w:szCs w:val="28"/>
                <w:lang w:eastAsia="ru-RU"/>
              </w:rPr>
              <w:t>8</w:t>
            </w:r>
          </w:p>
        </w:tc>
        <w:tc>
          <w:tcPr>
            <w:tcW w:w="13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E23CAF" w14:textId="11B21F3D" w:rsidR="00673DF4" w:rsidRPr="00975BAF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9,2685014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3ED06D" w14:textId="35DE5AD9" w:rsidR="00673DF4" w:rsidRPr="00975BAF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0,9239</w:t>
            </w:r>
          </w:p>
        </w:tc>
        <w:tc>
          <w:tcPr>
            <w:tcW w:w="28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CED10C" w14:textId="4C5DD90A" w:rsidR="00673DF4" w:rsidRPr="00975BAF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</w:t>
            </w:r>
          </w:p>
        </w:tc>
        <w:tc>
          <w:tcPr>
            <w:tcW w:w="26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367EF7" w14:textId="39D98251" w:rsidR="00673DF4" w:rsidRPr="00975BAF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050251256</w:t>
            </w:r>
          </w:p>
        </w:tc>
      </w:tr>
      <w:tr w:rsidR="00673DF4" w:rsidRPr="0052738E" w14:paraId="24DEDA85" w14:textId="77777777" w:rsidTr="00673DF4">
        <w:trPr>
          <w:trHeight w:val="230"/>
          <w:jc w:val="center"/>
        </w:trPr>
        <w:tc>
          <w:tcPr>
            <w:tcW w:w="142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C54B10B" w14:textId="6C4E475B" w:rsidR="00673DF4" w:rsidRPr="00673DF4" w:rsidRDefault="00673DF4" w:rsidP="00673DF4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val="en-US" w:eastAsia="ru-RU"/>
              </w:rPr>
            </w:pPr>
            <w:r>
              <w:rPr>
                <w:color w:val="000000"/>
                <w:szCs w:val="28"/>
                <w:lang w:val="en-US" w:eastAsia="ru-RU"/>
              </w:rPr>
              <w:t>9</w:t>
            </w:r>
          </w:p>
        </w:tc>
        <w:tc>
          <w:tcPr>
            <w:tcW w:w="13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818AABF" w14:textId="23A2E99B" w:rsidR="00673DF4" w:rsidRPr="00975BAF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0,9239064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55B1A42" w14:textId="68814A94" w:rsidR="00673DF4" w:rsidRPr="00975BAF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2,5793</w:t>
            </w:r>
          </w:p>
        </w:tc>
        <w:tc>
          <w:tcPr>
            <w:tcW w:w="28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30B2AA6" w14:textId="53EBACAE" w:rsidR="00673DF4" w:rsidRPr="00696A76" w:rsidRDefault="00696A76" w:rsidP="00673DF4">
            <w:pPr>
              <w:ind w:firstLine="0"/>
              <w:jc w:val="center"/>
              <w:rPr>
                <w:color w:val="000000"/>
                <w:szCs w:val="28"/>
                <w:lang w:val="en-US"/>
              </w:rPr>
            </w:pPr>
            <w:r>
              <w:rPr>
                <w:color w:val="000000"/>
                <w:szCs w:val="28"/>
                <w:lang w:val="en-US"/>
              </w:rPr>
              <w:t>10</w:t>
            </w:r>
          </w:p>
        </w:tc>
        <w:tc>
          <w:tcPr>
            <w:tcW w:w="26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E6FDF85" w14:textId="21AEAE49" w:rsidR="00673DF4" w:rsidRPr="00975BAF" w:rsidRDefault="00673DF4" w:rsidP="00673DF4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045226131</w:t>
            </w:r>
          </w:p>
        </w:tc>
      </w:tr>
      <w:tr w:rsidR="00673DF4" w:rsidRPr="0052738E" w14:paraId="5FBE3AA1" w14:textId="77777777" w:rsidTr="00673DF4">
        <w:trPr>
          <w:trHeight w:val="230"/>
          <w:jc w:val="center"/>
        </w:trPr>
        <w:tc>
          <w:tcPr>
            <w:tcW w:w="142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9D524B" w14:textId="77777777" w:rsidR="00673DF4" w:rsidRPr="0052738E" w:rsidRDefault="00673DF4" w:rsidP="00673DF4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52738E">
              <w:rPr>
                <w:color w:val="000000"/>
                <w:szCs w:val="28"/>
                <w:lang w:eastAsia="ru-RU"/>
              </w:rPr>
              <w:t>Сумма</w:t>
            </w:r>
          </w:p>
        </w:tc>
        <w:tc>
          <w:tcPr>
            <w:tcW w:w="13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6AAB96" w14:textId="77777777" w:rsidR="00673DF4" w:rsidRPr="0052738E" w:rsidRDefault="00673DF4" w:rsidP="00673DF4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52738E">
              <w:rPr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457701" w14:textId="77777777" w:rsidR="00673DF4" w:rsidRPr="0052738E" w:rsidRDefault="00673DF4" w:rsidP="00673DF4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52738E">
              <w:rPr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28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F34638" w14:textId="60877F84" w:rsidR="00673DF4" w:rsidRPr="005B4FA3" w:rsidRDefault="00696A76" w:rsidP="00673DF4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val="en-US" w:eastAsia="ru-RU"/>
              </w:rPr>
            </w:pPr>
            <w:r>
              <w:rPr>
                <w:color w:val="000000"/>
                <w:szCs w:val="28"/>
                <w:lang w:val="en-US" w:eastAsia="ru-RU"/>
              </w:rPr>
              <w:t>200</w:t>
            </w:r>
          </w:p>
        </w:tc>
        <w:tc>
          <w:tcPr>
            <w:tcW w:w="26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D9988D" w14:textId="72D6A0B3" w:rsidR="00673DF4" w:rsidRPr="0014781D" w:rsidRDefault="00673DF4" w:rsidP="00673DF4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val="en-US" w:eastAsia="ru-RU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</w:tr>
    </w:tbl>
    <w:p w14:paraId="1FDC116D" w14:textId="77777777" w:rsidR="00762076" w:rsidRPr="0052738E" w:rsidRDefault="00762076" w:rsidP="00762076">
      <w:pPr>
        <w:ind w:firstLine="720"/>
        <w:rPr>
          <w:szCs w:val="28"/>
        </w:rPr>
      </w:pPr>
    </w:p>
    <w:p w14:paraId="58953B64" w14:textId="77777777" w:rsidR="007037E4" w:rsidRDefault="007037E4" w:rsidP="00762076">
      <w:pPr>
        <w:ind w:firstLine="0"/>
        <w:jc w:val="center"/>
        <w:rPr>
          <w:szCs w:val="28"/>
        </w:rPr>
      </w:pPr>
    </w:p>
    <w:p w14:paraId="70145F64" w14:textId="4188F0CB" w:rsidR="00762076" w:rsidRPr="0052738E" w:rsidRDefault="00673DF4" w:rsidP="00762076">
      <w:pPr>
        <w:ind w:firstLine="0"/>
        <w:jc w:val="center"/>
        <w:rPr>
          <w:szCs w:val="28"/>
        </w:rPr>
      </w:pPr>
      <w:r>
        <w:rPr>
          <w:noProof/>
        </w:rPr>
        <w:drawing>
          <wp:inline distT="0" distB="0" distL="0" distR="0" wp14:anchorId="3D8A73F0" wp14:editId="5B2D9A6A">
            <wp:extent cx="3678330" cy="2166937"/>
            <wp:effectExtent l="0" t="0" r="17780" b="5080"/>
            <wp:docPr id="30" name="Chart 30">
              <a:extLst xmlns:a="http://schemas.openxmlformats.org/drawingml/2006/main">
                <a:ext uri="{FF2B5EF4-FFF2-40B4-BE49-F238E27FC236}">
                  <a16:creationId xmlns:a16="http://schemas.microsoft.com/office/drawing/2014/main" id="{00000000-0008-0000-0100-000006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5"/>
              </a:graphicData>
            </a:graphic>
          </wp:inline>
        </w:drawing>
      </w:r>
    </w:p>
    <w:p w14:paraId="589C6707" w14:textId="77777777" w:rsidR="00762076" w:rsidRDefault="00762076" w:rsidP="00762076">
      <w:pPr>
        <w:spacing w:line="240" w:lineRule="auto"/>
        <w:ind w:right="113" w:firstLine="0"/>
        <w:jc w:val="center"/>
        <w:rPr>
          <w:szCs w:val="28"/>
          <w:vertAlign w:val="subscript"/>
        </w:rPr>
      </w:pPr>
      <w:r w:rsidRPr="0052738E">
        <w:rPr>
          <w:szCs w:val="28"/>
        </w:rPr>
        <w:t xml:space="preserve">Рисунок 7 - </w:t>
      </w:r>
      <w:r w:rsidR="007037E4">
        <w:rPr>
          <w:szCs w:val="28"/>
        </w:rPr>
        <w:t xml:space="preserve">Гистограмма для статического ряда </w:t>
      </w:r>
      <w:r w:rsidRPr="0052738E">
        <w:rPr>
          <w:szCs w:val="28"/>
          <w:lang w:val="en-US"/>
        </w:rPr>
        <w:t>R</w:t>
      </w:r>
      <w:r w:rsidRPr="0052738E">
        <w:rPr>
          <w:szCs w:val="28"/>
          <w:vertAlign w:val="subscript"/>
        </w:rPr>
        <w:t>вх</w:t>
      </w:r>
    </w:p>
    <w:p w14:paraId="0329605F" w14:textId="77777777" w:rsidR="007037E4" w:rsidRPr="00B526CD" w:rsidRDefault="007037E4" w:rsidP="007037E4">
      <w:pPr>
        <w:spacing w:line="240" w:lineRule="auto"/>
        <w:ind w:right="113" w:firstLine="0"/>
        <w:rPr>
          <w:szCs w:val="28"/>
        </w:rPr>
      </w:pPr>
      <w:r>
        <w:rPr>
          <w:szCs w:val="28"/>
        </w:rPr>
        <w:t xml:space="preserve">Выдвинем гипотезу: на рисунке 7 распределение генеральной совокупности </w:t>
      </w:r>
      <w:r>
        <w:rPr>
          <w:szCs w:val="28"/>
          <w:lang w:val="en-US"/>
        </w:rPr>
        <w:t>P</w:t>
      </w:r>
      <w:r w:rsidRPr="00B526CD">
        <w:rPr>
          <w:szCs w:val="28"/>
          <w:vertAlign w:val="subscript"/>
          <w:lang w:val="en-US"/>
        </w:rPr>
        <w:t>i</w:t>
      </w:r>
      <w:r w:rsidRPr="00B526CD">
        <w:rPr>
          <w:szCs w:val="28"/>
          <w:vertAlign w:val="subscript"/>
        </w:rPr>
        <w:t xml:space="preserve"> </w:t>
      </w:r>
      <w:r>
        <w:rPr>
          <w:szCs w:val="28"/>
        </w:rPr>
        <w:t xml:space="preserve">подчинено нормальному закону </w:t>
      </w:r>
    </w:p>
    <w:p w14:paraId="6562D468" w14:textId="77777777" w:rsidR="007037E4" w:rsidRPr="007037E4" w:rsidRDefault="007037E4" w:rsidP="00762076">
      <w:pPr>
        <w:spacing w:line="240" w:lineRule="auto"/>
        <w:ind w:right="113" w:firstLine="0"/>
        <w:jc w:val="center"/>
        <w:rPr>
          <w:szCs w:val="28"/>
        </w:rPr>
      </w:pPr>
    </w:p>
    <w:p w14:paraId="1B7B86F5" w14:textId="77777777" w:rsidR="0052738E" w:rsidRPr="0052738E" w:rsidRDefault="0052738E" w:rsidP="00762076">
      <w:pPr>
        <w:ind w:firstLine="720"/>
        <w:rPr>
          <w:szCs w:val="28"/>
        </w:rPr>
      </w:pPr>
    </w:p>
    <w:p w14:paraId="2CC28672" w14:textId="77777777" w:rsidR="001F1064" w:rsidRDefault="001F1064">
      <w:pPr>
        <w:spacing w:after="160" w:line="259" w:lineRule="auto"/>
        <w:ind w:firstLine="0"/>
        <w:jc w:val="left"/>
        <w:rPr>
          <w:i/>
          <w:szCs w:val="28"/>
        </w:rPr>
      </w:pPr>
      <w:r>
        <w:rPr>
          <w:i/>
          <w:szCs w:val="28"/>
        </w:rPr>
        <w:br w:type="page"/>
      </w:r>
    </w:p>
    <w:p w14:paraId="6CF52211" w14:textId="16C8B488" w:rsidR="00762076" w:rsidRPr="0052738E" w:rsidRDefault="00762076" w:rsidP="00714DCA">
      <w:pPr>
        <w:ind w:firstLine="720"/>
        <w:jc w:val="center"/>
        <w:rPr>
          <w:i/>
          <w:szCs w:val="28"/>
        </w:rPr>
      </w:pPr>
      <w:r w:rsidRPr="0052738E">
        <w:rPr>
          <w:i/>
          <w:szCs w:val="28"/>
        </w:rPr>
        <w:lastRenderedPageBreak/>
        <w:t>4</w:t>
      </w:r>
      <w:r w:rsidR="00714DCA" w:rsidRPr="0052738E">
        <w:rPr>
          <w:i/>
          <w:szCs w:val="28"/>
        </w:rPr>
        <w:t>.</w:t>
      </w:r>
      <w:r w:rsidRPr="0052738E">
        <w:rPr>
          <w:i/>
          <w:szCs w:val="28"/>
        </w:rPr>
        <w:t xml:space="preserve"> Проверка гипотезы о нормальном законе распределения</w:t>
      </w:r>
    </w:p>
    <w:tbl>
      <w:tblPr>
        <w:tblStyle w:val="TableGrid"/>
        <w:tblW w:w="99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14"/>
        <w:gridCol w:w="236"/>
      </w:tblGrid>
      <w:tr w:rsidR="00481FA1" w14:paraId="38E2E782" w14:textId="77777777" w:rsidTr="00B94470">
        <w:trPr>
          <w:trHeight w:val="3004"/>
        </w:trPr>
        <w:tc>
          <w:tcPr>
            <w:tcW w:w="9714" w:type="dxa"/>
            <w:vAlign w:val="center"/>
          </w:tcPr>
          <w:p w14:paraId="1328E7CE" w14:textId="77777777" w:rsidR="00790E9E" w:rsidRDefault="00790E9E" w:rsidP="00790E9E">
            <w:pPr>
              <w:ind w:firstLine="720"/>
              <w:jc w:val="left"/>
            </w:pPr>
            <w:r>
              <w:t>Проверка выполняется по следующему алгоритму.</w:t>
            </w:r>
          </w:p>
          <w:p w14:paraId="2351869B" w14:textId="77777777" w:rsidR="00790E9E" w:rsidRDefault="00790E9E" w:rsidP="00A207E0">
            <w:pPr>
              <w:ind w:firstLine="0"/>
              <w:jc w:val="left"/>
            </w:pPr>
            <w:r>
              <w:t>Для полученной</w:t>
            </w:r>
            <w:r w:rsidR="007037E4">
              <w:t xml:space="preserve"> выборки входных сопротивлений </w:t>
            </w:r>
            <w:r>
              <w:t xml:space="preserve"> R </w:t>
            </w:r>
            <w:r w:rsidRPr="008A1CC1">
              <w:rPr>
                <w:vertAlign w:val="subscript"/>
              </w:rPr>
              <w:t>вхi</w:t>
            </w:r>
            <w:r w:rsidR="007037E4">
              <w:t xml:space="preserve"> </w:t>
            </w:r>
            <w:r>
              <w:t xml:space="preserve"> определяют математическое ожидание</w:t>
            </w:r>
          </w:p>
          <w:tbl>
            <w:tblPr>
              <w:tblStyle w:val="TableGrid"/>
              <w:tblW w:w="9356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CellMar>
                <w:left w:w="28" w:type="dxa"/>
                <w:right w:w="28" w:type="dxa"/>
              </w:tblCellMar>
              <w:tblLook w:val="04A0" w:firstRow="1" w:lastRow="0" w:firstColumn="1" w:lastColumn="0" w:noHBand="0" w:noVBand="1"/>
            </w:tblPr>
            <w:tblGrid>
              <w:gridCol w:w="8647"/>
              <w:gridCol w:w="709"/>
            </w:tblGrid>
            <w:tr w:rsidR="00790E9E" w14:paraId="5292074E" w14:textId="77777777" w:rsidTr="00B94470">
              <w:tc>
                <w:tcPr>
                  <w:tcW w:w="8647" w:type="dxa"/>
                  <w:vAlign w:val="center"/>
                </w:tcPr>
                <w:p w14:paraId="09A5A7B4" w14:textId="77777777" w:rsidR="00790E9E" w:rsidRDefault="005B14EC" w:rsidP="008A1CC1">
                  <w:pPr>
                    <w:ind w:firstLine="0"/>
                    <w:jc w:val="center"/>
                    <w:rPr>
                      <w:szCs w:val="28"/>
                    </w:rPr>
                  </w:pPr>
                  <m:oMathPara>
                    <m:oMath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szCs w:val="28"/>
                              <w:lang w:val="en-US"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Cs w:val="28"/>
                                  <w:lang w:val="en-US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Cs w:val="28"/>
                                </w:rPr>
                                <m:t>вх</m:t>
                              </m:r>
                            </m:sub>
                          </m:sSub>
                        </m:e>
                      </m:acc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fPr>
                        <m:num>
                          <m:nary>
                            <m:naryPr>
                              <m:chr m:val="∑"/>
                              <m:limLoc m:val="undOvr"/>
                              <m:subHide m:val="1"/>
                              <m:supHide m:val="1"/>
                              <m:ctrlPr>
                                <w:rPr>
                                  <w:rFonts w:ascii="Cambria Math" w:hAnsi="Cambria Math"/>
                                  <w:i/>
                                  <w:szCs w:val="28"/>
                                </w:rPr>
                              </m:ctrlPr>
                            </m:naryPr>
                            <m:sub/>
                            <m:sup/>
                            <m:e>
                              <m:r>
                                <w:rPr>
                                  <w:rFonts w:ascii="Cambria Math" w:hAnsi="Cambria Math"/>
                                  <w:szCs w:val="28"/>
                                  <w:lang w:val="en-US"/>
                                </w:rPr>
                                <m:t>R</m:t>
                              </m:r>
                              <m:r>
                                <w:rPr>
                                  <w:rFonts w:ascii="Cambria Math" w:hAnsi="Cambria Math"/>
                                  <w:szCs w:val="28"/>
                                </w:rPr>
                                <m:t>вх</m:t>
                              </m:r>
                            </m:e>
                          </m:nary>
                        </m:num>
                        <m:den>
                          <m: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n</m:t>
                          </m:r>
                        </m:den>
                      </m:f>
                    </m:oMath>
                  </m:oMathPara>
                </w:p>
              </w:tc>
              <w:tc>
                <w:tcPr>
                  <w:tcW w:w="709" w:type="dxa"/>
                  <w:vAlign w:val="center"/>
                </w:tcPr>
                <w:p w14:paraId="331F4B21" w14:textId="77777777" w:rsidR="00790E9E" w:rsidRDefault="00790E9E" w:rsidP="00B94470">
                  <w:pPr>
                    <w:ind w:firstLine="0"/>
                    <w:jc w:val="right"/>
                    <w:rPr>
                      <w:szCs w:val="28"/>
                    </w:rPr>
                  </w:pPr>
                  <w:r>
                    <w:rPr>
                      <w:szCs w:val="28"/>
                    </w:rPr>
                    <w:t>(5)</w:t>
                  </w:r>
                </w:p>
              </w:tc>
            </w:tr>
          </w:tbl>
          <w:p w14:paraId="472F1EC4" w14:textId="77777777" w:rsidR="00481FA1" w:rsidRPr="008A1CC1" w:rsidRDefault="00481FA1" w:rsidP="008A1CC1">
            <w:pPr>
              <w:ind w:firstLine="0"/>
              <w:jc w:val="left"/>
              <w:rPr>
                <w:szCs w:val="28"/>
              </w:rPr>
            </w:pPr>
          </w:p>
        </w:tc>
        <w:tc>
          <w:tcPr>
            <w:tcW w:w="236" w:type="dxa"/>
            <w:vAlign w:val="center"/>
          </w:tcPr>
          <w:p w14:paraId="75BC2076" w14:textId="77777777" w:rsidR="00790E9E" w:rsidRPr="008A1CC1" w:rsidRDefault="00790E9E" w:rsidP="00481FA1">
            <w:pPr>
              <w:ind w:firstLine="0"/>
              <w:jc w:val="center"/>
              <w:rPr>
                <w:szCs w:val="28"/>
              </w:rPr>
            </w:pPr>
          </w:p>
          <w:p w14:paraId="4D365836" w14:textId="77777777" w:rsidR="00790E9E" w:rsidRDefault="00790E9E" w:rsidP="00481FA1">
            <w:pPr>
              <w:ind w:firstLine="0"/>
              <w:jc w:val="center"/>
              <w:rPr>
                <w:i/>
                <w:szCs w:val="28"/>
              </w:rPr>
            </w:pPr>
          </w:p>
        </w:tc>
      </w:tr>
    </w:tbl>
    <w:p w14:paraId="73D84289" w14:textId="77777777" w:rsidR="008A1CC1" w:rsidRPr="008A1CC1" w:rsidRDefault="008A1CC1" w:rsidP="008A1CC1">
      <w:pPr>
        <w:ind w:firstLine="0"/>
        <w:rPr>
          <w:szCs w:val="28"/>
        </w:rPr>
      </w:pPr>
      <w:r>
        <w:rPr>
          <w:szCs w:val="28"/>
        </w:rPr>
        <w:t>Получаем:</w:t>
      </w:r>
    </w:p>
    <w:p w14:paraId="4A7D7994" w14:textId="6DD6ABF7" w:rsidR="00762076" w:rsidRPr="008A1CC1" w:rsidRDefault="005B14EC" w:rsidP="008A1CC1">
      <w:pPr>
        <w:ind w:firstLine="0"/>
        <w:rPr>
          <w:szCs w:val="28"/>
        </w:rPr>
      </w:pPr>
      <m:oMathPara>
        <m:oMath>
          <m:acc>
            <m:accPr>
              <m:chr m:val="̅"/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вх</m:t>
                  </m:r>
                </m:sub>
              </m:sSub>
            </m:e>
          </m:acc>
          <m:r>
            <w:rPr>
              <w:rFonts w:ascii="Cambria Math" w:hAnsi="Cambria Math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27786</m:t>
              </m:r>
            </m:num>
            <m:den>
              <m:r>
                <w:rPr>
                  <w:rFonts w:ascii="Cambria Math" w:hAnsi="Cambria Math"/>
                  <w:szCs w:val="28"/>
                  <w:lang w:val="en-US"/>
                </w:rPr>
                <m:t>180</m:t>
              </m:r>
            </m:den>
          </m:f>
          <m:r>
            <w:rPr>
              <w:rFonts w:ascii="Cambria Math" w:hAnsi="Cambria Math"/>
              <w:szCs w:val="28"/>
              <w:lang w:val="en-US"/>
            </w:rPr>
            <m:t>=</m:t>
          </m:r>
          <m:r>
            <m:rPr>
              <m:sty m:val="p"/>
            </m:rPr>
            <w:rPr>
              <w:rFonts w:ascii="Cambria Math" w:hAnsi="Cambria Math"/>
              <w:szCs w:val="28"/>
              <w:lang w:val="en-US"/>
            </w:rPr>
            <m:t>154</m:t>
          </m:r>
          <m:r>
            <w:rPr>
              <w:rFonts w:ascii="Cambria Math" w:hAnsi="Cambria Math"/>
              <w:szCs w:val="28"/>
              <w:lang w:val="en-US"/>
            </w:rPr>
            <m:t xml:space="preserve">,72 </m:t>
          </m:r>
          <m:r>
            <w:rPr>
              <w:rFonts w:ascii="Cambria Math" w:hAnsi="Cambria Math"/>
              <w:szCs w:val="28"/>
            </w:rPr>
            <m:t>Ом</m:t>
          </m:r>
        </m:oMath>
      </m:oMathPara>
    </w:p>
    <w:p w14:paraId="4AAE0DB0" w14:textId="77777777" w:rsidR="008A1CC1" w:rsidRDefault="008A1CC1" w:rsidP="008A1CC1">
      <w:pPr>
        <w:ind w:firstLine="0"/>
        <w:jc w:val="left"/>
      </w:pPr>
      <w:r>
        <w:t>Среднее квадратическое отклонение выборки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8784"/>
        <w:gridCol w:w="560"/>
      </w:tblGrid>
      <w:tr w:rsidR="008A1CC1" w14:paraId="4D5E3B2B" w14:textId="77777777" w:rsidTr="00B94470">
        <w:trPr>
          <w:jc w:val="center"/>
        </w:trPr>
        <w:tc>
          <w:tcPr>
            <w:tcW w:w="8784" w:type="dxa"/>
            <w:vAlign w:val="center"/>
          </w:tcPr>
          <w:p w14:paraId="124FFA7F" w14:textId="77777777" w:rsidR="008A1CC1" w:rsidRDefault="008A1CC1" w:rsidP="008A1CC1">
            <w:pPr>
              <w:ind w:firstLine="0"/>
              <w:jc w:val="center"/>
              <w:rPr>
                <w:szCs w:val="28"/>
                <w:lang w:val="en-US"/>
              </w:rPr>
            </w:pPr>
          </w:p>
          <w:p w14:paraId="2149A0A5" w14:textId="77777777" w:rsidR="008A1CC1" w:rsidRPr="008A1CC1" w:rsidRDefault="008A1CC1" w:rsidP="008A1CC1">
            <w:pPr>
              <w:jc w:val="center"/>
              <w:rPr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Cs w:val="28"/>
                    <w:lang w:val="en-US"/>
                  </w:rPr>
                  <m:t>σ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Cs w:val="28"/>
                            <w:lang w:val="en-US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Cs w:val="28"/>
                                <w:lang w:val="en-US"/>
                              </w:rPr>
                            </m:ctrlPr>
                          </m:sSupPr>
                          <m:e>
                            <m:nary>
                              <m:naryPr>
                                <m:chr m:val="∑"/>
                                <m:limLoc m:val="undOvr"/>
                                <m:ctrlPr>
                                  <w:rPr>
                                    <w:rFonts w:ascii="Cambria Math" w:hAnsi="Cambria Math"/>
                                    <w:i/>
                                    <w:szCs w:val="28"/>
                                    <w:lang w:val="en-US"/>
                                  </w:rPr>
                                </m:ctrlPr>
                              </m:naryPr>
                              <m:sub>
                                <m:r>
                                  <w:rPr>
                                    <w:rFonts w:ascii="Cambria Math" w:hAnsi="Cambria Math"/>
                                    <w:szCs w:val="28"/>
                                    <w:lang w:val="en-US"/>
                                  </w:rPr>
                                  <m:t>i=1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  <w:szCs w:val="28"/>
                                    <w:lang w:val="en-US"/>
                                  </w:rPr>
                                  <m:t>n</m:t>
                                </m:r>
                              </m:sup>
                              <m:e>
                                <m:r>
                                  <w:rPr>
                                    <w:rFonts w:ascii="Cambria Math" w:hAnsi="Cambria Math"/>
                                    <w:szCs w:val="28"/>
                                    <w:lang w:val="en-US"/>
                                  </w:rPr>
                                  <m:t>(R</m:t>
                                </m:r>
                                <m:r>
                                  <w:rPr>
                                    <w:rFonts w:ascii="Cambria Math" w:hAnsi="Cambria Math"/>
                                    <w:szCs w:val="28"/>
                                  </w:rPr>
                                  <m:t>вх</m:t>
                                </m:r>
                                <m:r>
                                  <w:rPr>
                                    <w:rFonts w:ascii="Cambria Math" w:hAnsi="Cambria Math"/>
                                    <w:szCs w:val="28"/>
                                    <w:lang w:val="en-US"/>
                                  </w:rPr>
                                  <m:t xml:space="preserve"> - R͞͞</m:t>
                                </m:r>
                                <m:r>
                                  <w:rPr>
                                    <w:rFonts w:ascii="Cambria Math" w:hAnsi="Cambria Math"/>
                                    <w:szCs w:val="28"/>
                                  </w:rPr>
                                  <m:t>в</m:t>
                                </m:r>
                                <m:r>
                                  <w:rPr>
                                    <w:rFonts w:ascii="Cambria Math" w:hAnsi="Cambria Math"/>
                                    <w:szCs w:val="28"/>
                                    <w:lang w:val="en-US"/>
                                  </w:rPr>
                                  <m:t>͞</m:t>
                                </m:r>
                                <m:r>
                                  <w:rPr>
                                    <w:rFonts w:ascii="Cambria Math" w:hAnsi="Cambria Math"/>
                                    <w:szCs w:val="28"/>
                                  </w:rPr>
                                  <m:t>х</m:t>
                                </m:r>
                              </m:e>
                            </m:nary>
                            <m:r>
                              <w:rPr>
                                <w:rFonts w:ascii="Cambria Math" w:hAnsi="Cambria Math"/>
                                <w:szCs w:val="28"/>
                                <w:lang w:val="en-US"/>
                              </w:rPr>
                              <m:t>)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Cs w:val="28"/>
                                <w:lang w:val="en-US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  <w:szCs w:val="28"/>
                            <w:lang w:val="en-US"/>
                          </w:rPr>
                          <m:t>n-1</m:t>
                        </m:r>
                      </m:den>
                    </m:f>
                  </m:e>
                </m:rad>
              </m:oMath>
            </m:oMathPara>
          </w:p>
          <w:p w14:paraId="20A4B0DC" w14:textId="77777777" w:rsidR="008A1CC1" w:rsidRDefault="008A1CC1" w:rsidP="008A1CC1">
            <w:pPr>
              <w:ind w:firstLine="0"/>
              <w:jc w:val="center"/>
              <w:rPr>
                <w:szCs w:val="28"/>
                <w:lang w:val="en-US"/>
              </w:rPr>
            </w:pPr>
          </w:p>
        </w:tc>
        <w:tc>
          <w:tcPr>
            <w:tcW w:w="560" w:type="dxa"/>
            <w:vAlign w:val="center"/>
          </w:tcPr>
          <w:p w14:paraId="6921B65F" w14:textId="77777777" w:rsidR="008A1CC1" w:rsidRPr="008A1CC1" w:rsidRDefault="008A1CC1" w:rsidP="00B94470">
            <w:pPr>
              <w:ind w:firstLine="0"/>
              <w:jc w:val="right"/>
              <w:rPr>
                <w:szCs w:val="28"/>
              </w:rPr>
            </w:pPr>
            <w:r>
              <w:rPr>
                <w:szCs w:val="28"/>
              </w:rPr>
              <w:t>(6)</w:t>
            </w:r>
          </w:p>
        </w:tc>
      </w:tr>
    </w:tbl>
    <w:p w14:paraId="3310C69A" w14:textId="45D0C4DC" w:rsidR="008A1CC1" w:rsidRPr="00AA18D5" w:rsidRDefault="008A1CC1" w:rsidP="008A1CC1">
      <w:pPr>
        <w:ind w:left="2124" w:firstLine="708"/>
        <w:jc w:val="left"/>
        <w:rPr>
          <w:szCs w:val="28"/>
          <w:lang w:val="en-US"/>
        </w:rPr>
      </w:pPr>
      <m:oMath>
        <m:r>
          <w:rPr>
            <w:rFonts w:ascii="Cambria Math" w:hAnsi="Cambria Math"/>
            <w:szCs w:val="28"/>
            <w:lang w:val="en-US"/>
          </w:rPr>
          <m:t>σ</m:t>
        </m:r>
      </m:oMath>
      <w:r w:rsidRPr="004E76AA">
        <w:rPr>
          <w:szCs w:val="28"/>
          <w:lang w:val="en-US"/>
        </w:rPr>
        <w:t xml:space="preserve">= </w:t>
      </w:r>
      <w:r w:rsidR="00AA18D5">
        <w:rPr>
          <w:szCs w:val="28"/>
          <w:lang w:val="en-US"/>
        </w:rPr>
        <w:t>3,</w:t>
      </w:r>
      <w:r w:rsidR="00975BAF">
        <w:rPr>
          <w:szCs w:val="28"/>
          <w:lang w:val="en-US"/>
        </w:rPr>
        <w:t>35</w:t>
      </w:r>
    </w:p>
    <w:p w14:paraId="259FBD97" w14:textId="77777777" w:rsidR="008A1CC1" w:rsidRPr="008A1CC1" w:rsidRDefault="008A1CC1" w:rsidP="00657597">
      <w:pPr>
        <w:ind w:firstLine="708"/>
        <w:rPr>
          <w:szCs w:val="28"/>
        </w:rPr>
      </w:pPr>
      <w:r>
        <w:t>Вычисляем число наблюдений для каждого из интервалов, теоретически соответствующее нормальному распределению. Для этого от реальных середин  R</w:t>
      </w:r>
      <w:r w:rsidRPr="008A1CC1">
        <w:rPr>
          <w:vertAlign w:val="superscript"/>
        </w:rPr>
        <w:t xml:space="preserve"> </w:t>
      </w:r>
      <w:r w:rsidRPr="008A1CC1">
        <w:rPr>
          <w:vertAlign w:val="subscript"/>
        </w:rPr>
        <w:t>вх</w:t>
      </w:r>
      <w:r w:rsidRPr="008A1CC1">
        <w:rPr>
          <w:vertAlign w:val="superscript"/>
        </w:rPr>
        <w:t xml:space="preserve"> (0)</w:t>
      </w:r>
      <w:r>
        <w:t xml:space="preserve">  интервалов переходят к нормированным:</w:t>
      </w:r>
    </w:p>
    <w:p w14:paraId="7C3913CE" w14:textId="77777777" w:rsidR="00762076" w:rsidRPr="008A1CC1" w:rsidRDefault="005B14EC" w:rsidP="008A1CC1">
      <w:pPr>
        <w:ind w:left="2832" w:firstLine="3"/>
        <w:jc w:val="center"/>
        <w:rPr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Z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j</m:t>
            </m:r>
          </m:sub>
        </m:sSub>
        <m:r>
          <w:rPr>
            <w:rFonts w:ascii="Cambria Math" w:hAnsi="Cambria Math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</w:rPr>
                      <m:t>вх</m:t>
                    </m:r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j</m:t>
                    </m:r>
                  </m:sub>
                </m:sSub>
              </m:e>
              <m:sup>
                <m:r>
                  <w:rPr>
                    <w:rFonts w:ascii="Cambria Math" w:hAnsi="Cambria Math"/>
                    <w:szCs w:val="28"/>
                  </w:rPr>
                  <m:t>(0)</m:t>
                </m:r>
              </m:sup>
            </m:sSup>
            <m:r>
              <w:rPr>
                <w:rFonts w:ascii="Cambria Math" w:hAnsi="Cambria Math"/>
                <w:szCs w:val="28"/>
              </w:rPr>
              <m:t xml:space="preserve"> - </m:t>
            </m:r>
            <m:r>
              <w:rPr>
                <w:rFonts w:ascii="Cambria Math" w:hAnsi="Cambria Math"/>
                <w:szCs w:val="28"/>
                <w:lang w:val="en-US"/>
              </w:rPr>
              <m:t>R</m:t>
            </m:r>
            <m:r>
              <w:rPr>
                <w:rFonts w:ascii="Cambria Math" w:hAnsi="Cambria Math"/>
                <w:szCs w:val="28"/>
              </w:rPr>
              <m:t>͞͞в͞х</m:t>
            </m:r>
          </m:num>
          <m:den>
            <m:r>
              <w:rPr>
                <w:rFonts w:ascii="Cambria Math" w:hAnsi="Cambria Math"/>
                <w:szCs w:val="28"/>
                <w:lang w:val="en-US"/>
              </w:rPr>
              <m:t>σ</m:t>
            </m:r>
          </m:den>
        </m:f>
        <m:r>
          <w:rPr>
            <w:rFonts w:ascii="Cambria Math" w:hAnsi="Cambria Math"/>
            <w:szCs w:val="28"/>
          </w:rPr>
          <m:t>,</m:t>
        </m:r>
      </m:oMath>
      <w:r w:rsidR="00762076" w:rsidRPr="008A1CC1">
        <w:rPr>
          <w:szCs w:val="28"/>
        </w:rPr>
        <w:tab/>
      </w:r>
      <w:r w:rsidR="00762076" w:rsidRPr="008A1CC1">
        <w:rPr>
          <w:szCs w:val="28"/>
        </w:rPr>
        <w:tab/>
      </w:r>
      <w:r w:rsidR="00762076" w:rsidRPr="008A1CC1">
        <w:rPr>
          <w:szCs w:val="28"/>
        </w:rPr>
        <w:tab/>
      </w:r>
      <w:r w:rsidR="00762076" w:rsidRPr="008A1CC1">
        <w:rPr>
          <w:szCs w:val="28"/>
        </w:rPr>
        <w:tab/>
      </w:r>
      <w:r w:rsidR="00762076" w:rsidRPr="008A1CC1">
        <w:rPr>
          <w:szCs w:val="28"/>
        </w:rPr>
        <w:tab/>
      </w:r>
      <w:r w:rsidR="00762076" w:rsidRPr="008A1CC1">
        <w:rPr>
          <w:szCs w:val="28"/>
        </w:rPr>
        <w:tab/>
        <w:t>(</w:t>
      </w:r>
      <w:r w:rsidR="008A1CC1" w:rsidRPr="008A1CC1">
        <w:rPr>
          <w:szCs w:val="28"/>
        </w:rPr>
        <w:t>7</w:t>
      </w:r>
      <w:r w:rsidR="00762076" w:rsidRPr="008A1CC1">
        <w:rPr>
          <w:szCs w:val="28"/>
        </w:rPr>
        <w:t>)</w:t>
      </w:r>
    </w:p>
    <w:p w14:paraId="34B9D0C1" w14:textId="77777777" w:rsidR="00762076" w:rsidRPr="008B493A" w:rsidRDefault="00762076" w:rsidP="00762076">
      <w:pPr>
        <w:spacing w:line="240" w:lineRule="auto"/>
        <w:ind w:left="2832" w:right="-852" w:firstLine="3"/>
        <w:jc w:val="left"/>
        <w:rPr>
          <w:szCs w:val="28"/>
        </w:rPr>
      </w:pPr>
      <w:r w:rsidRPr="008B493A">
        <w:rPr>
          <w:szCs w:val="28"/>
        </w:rPr>
        <w:tab/>
      </w:r>
      <w:r w:rsidRPr="008B493A">
        <w:rPr>
          <w:szCs w:val="28"/>
        </w:rPr>
        <w:tab/>
      </w:r>
      <w:r w:rsidRPr="008B493A">
        <w:rPr>
          <w:szCs w:val="28"/>
        </w:rPr>
        <w:tab/>
      </w:r>
      <w:r w:rsidRPr="008B493A">
        <w:rPr>
          <w:szCs w:val="28"/>
        </w:rPr>
        <w:tab/>
      </w:r>
      <w:r w:rsidRPr="008B493A">
        <w:rPr>
          <w:szCs w:val="28"/>
        </w:rPr>
        <w:tab/>
      </w:r>
    </w:p>
    <w:p w14:paraId="578A4CF6" w14:textId="77777777" w:rsidR="00762076" w:rsidRPr="008B493A" w:rsidRDefault="005B14EC" w:rsidP="00B372C7">
      <w:pPr>
        <w:spacing w:line="240" w:lineRule="auto"/>
        <w:ind w:left="1985" w:right="-852" w:firstLine="3"/>
        <w:jc w:val="center"/>
        <w:rPr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φ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Tj</m:t>
            </m:r>
          </m:sub>
        </m:sSub>
        <m:r>
          <w:rPr>
            <w:rFonts w:ascii="Cambria Math" w:hAnsi="Cambria Math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h</m:t>
                </m:r>
              </m:e>
              <m:sub>
                <m:r>
                  <w:rPr>
                    <w:rFonts w:ascii="Cambria Math" w:hAnsi="Cambria Math"/>
                    <w:szCs w:val="28"/>
                    <w:lang w:val="en-US"/>
                  </w:rPr>
                  <m:t>j</m:t>
                </m:r>
              </m:sub>
            </m:sSub>
            <m:r>
              <w:rPr>
                <w:rFonts w:ascii="Cambria Math" w:hAnsi="Cambria Math"/>
                <w:szCs w:val="28"/>
              </w:rPr>
              <m:t>∙</m:t>
            </m:r>
            <m:r>
              <w:rPr>
                <w:rFonts w:ascii="Cambria Math" w:hAnsi="Cambria Math"/>
                <w:szCs w:val="28"/>
                <w:lang w:val="en-US"/>
              </w:rPr>
              <m:t>n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σ</m:t>
            </m:r>
            <m:r>
              <m:rPr>
                <m:sty m:val="p"/>
              </m:rPr>
              <w:rPr>
                <w:rFonts w:ascii="Cambria Math" w:hAnsi="Cambria Math"/>
                <w:szCs w:val="28"/>
                <w:vertAlign w:val="subscript"/>
                <w:lang w:val="en-US"/>
              </w:rPr>
              <m:t>i</m:t>
            </m:r>
          </m:den>
        </m:f>
        <m:r>
          <w:rPr>
            <w:rFonts w:ascii="Cambria Math" w:hAnsi="Cambria Math"/>
            <w:szCs w:val="28"/>
          </w:rPr>
          <m:t>∙</m:t>
        </m:r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T</m:t>
            </m:r>
          </m:sub>
        </m:sSub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Z</m:t>
                </m:r>
              </m:e>
              <m:sub>
                <m:r>
                  <w:rPr>
                    <w:rFonts w:ascii="Cambria Math" w:hAnsi="Cambria Math"/>
                    <w:szCs w:val="28"/>
                    <w:lang w:val="en-US"/>
                  </w:rPr>
                  <m:t>j</m:t>
                </m:r>
              </m:sub>
            </m:sSub>
          </m:e>
        </m:d>
        <m:r>
          <w:rPr>
            <w:rFonts w:ascii="Cambria Math" w:hAnsi="Cambria Math"/>
            <w:szCs w:val="28"/>
          </w:rPr>
          <m:t>,</m:t>
        </m:r>
      </m:oMath>
      <w:r w:rsidR="00762076" w:rsidRPr="008B493A">
        <w:rPr>
          <w:szCs w:val="28"/>
        </w:rPr>
        <w:tab/>
      </w:r>
      <w:r w:rsidR="00762076" w:rsidRPr="008B493A">
        <w:rPr>
          <w:szCs w:val="28"/>
        </w:rPr>
        <w:tab/>
      </w:r>
      <w:r w:rsidR="00762076" w:rsidRPr="008B493A">
        <w:rPr>
          <w:szCs w:val="28"/>
        </w:rPr>
        <w:tab/>
      </w:r>
      <w:r w:rsidR="00B372C7" w:rsidRPr="008B493A">
        <w:rPr>
          <w:szCs w:val="28"/>
        </w:rPr>
        <w:t xml:space="preserve">                           </w:t>
      </w:r>
      <w:r w:rsidR="00762076" w:rsidRPr="008B493A">
        <w:rPr>
          <w:szCs w:val="28"/>
        </w:rPr>
        <w:t>(8)</w:t>
      </w:r>
    </w:p>
    <w:p w14:paraId="6FB752D4" w14:textId="77777777" w:rsidR="00762076" w:rsidRPr="005F31B5" w:rsidRDefault="00B372C7" w:rsidP="005F31B5">
      <w:pPr>
        <w:spacing w:after="160" w:line="259" w:lineRule="auto"/>
        <w:ind w:left="1701" w:hanging="1701"/>
        <w:jc w:val="left"/>
      </w:pPr>
      <w:r>
        <w:t xml:space="preserve">где f </w:t>
      </w:r>
      <w:r w:rsidRPr="00B372C7">
        <w:rPr>
          <w:vertAlign w:val="subscript"/>
        </w:rPr>
        <w:t>T</w:t>
      </w:r>
      <w:r>
        <w:rPr>
          <w:vertAlign w:val="subscript"/>
        </w:rPr>
        <w:t xml:space="preserve"> </w:t>
      </w:r>
      <w:r>
        <w:t xml:space="preserve"> ( Z</w:t>
      </w:r>
      <w:r w:rsidRPr="00B372C7">
        <w:rPr>
          <w:vertAlign w:val="subscript"/>
        </w:rPr>
        <w:t xml:space="preserve"> j </w:t>
      </w:r>
      <w:r>
        <w:t>) – значение функции плотности вероятности нормированного нормального распределения</w:t>
      </w:r>
      <w:r w:rsidR="005F31B5" w:rsidRPr="005F31B5">
        <w:t>.</w:t>
      </w:r>
    </w:p>
    <w:p w14:paraId="66F18A92" w14:textId="77777777" w:rsidR="00762076" w:rsidRDefault="005B14EC" w:rsidP="00B372C7">
      <w:pPr>
        <w:ind w:left="2552" w:firstLine="0"/>
        <w:jc w:val="center"/>
        <w:rPr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T</m:t>
            </m:r>
          </m:sub>
        </m:sSub>
        <m:r>
          <w:rPr>
            <w:rFonts w:ascii="Cambria Math" w:hAnsi="Cambria Math"/>
            <w:szCs w:val="28"/>
          </w:rPr>
          <m:t>(</m:t>
        </m:r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Z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j</m:t>
            </m:r>
          </m:sub>
        </m:sSub>
        <m:r>
          <w:rPr>
            <w:rFonts w:ascii="Cambria Math" w:hAnsi="Cambria Math"/>
            <w:szCs w:val="28"/>
          </w:rPr>
          <m:t>)=</m:t>
        </m:r>
        <m:f>
          <m:f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8"/>
                  </w:rPr>
                  <m:t>2</m:t>
                </m:r>
                <m:r>
                  <w:rPr>
                    <w:rFonts w:ascii="Cambria Math" w:hAnsi="Cambria Math"/>
                    <w:szCs w:val="28"/>
                    <w:lang w:val="en-US"/>
                  </w:rPr>
                  <m:t>π</m:t>
                </m:r>
              </m:e>
            </m:rad>
          </m:den>
        </m:f>
        <m:sSup>
          <m:sSup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Cs w:val="28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szCs w:val="28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8"/>
                      </w:rPr>
                      <m:t>(</m:t>
                    </m:r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Zj</m:t>
                    </m:r>
                    <m:r>
                      <w:rPr>
                        <w:rFonts w:ascii="Cambria Math" w:hAnsi="Cambria Math"/>
                        <w:szCs w:val="28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  <w:szCs w:val="28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Cs w:val="28"/>
                  </w:rPr>
                  <m:t>2</m:t>
                </m:r>
              </m:den>
            </m:f>
          </m:sup>
        </m:sSup>
      </m:oMath>
      <w:r w:rsidR="00B372C7" w:rsidRPr="008B493A">
        <w:rPr>
          <w:szCs w:val="28"/>
        </w:rPr>
        <w:tab/>
      </w:r>
      <w:r w:rsidR="00B372C7" w:rsidRPr="008B493A">
        <w:rPr>
          <w:szCs w:val="28"/>
        </w:rPr>
        <w:tab/>
      </w:r>
      <w:r w:rsidR="00B372C7" w:rsidRPr="008B493A">
        <w:rPr>
          <w:szCs w:val="28"/>
        </w:rPr>
        <w:tab/>
      </w:r>
      <w:r w:rsidR="00B372C7" w:rsidRPr="008B493A">
        <w:rPr>
          <w:szCs w:val="28"/>
        </w:rPr>
        <w:tab/>
      </w:r>
      <w:r w:rsidR="00B372C7" w:rsidRPr="008B493A">
        <w:rPr>
          <w:szCs w:val="28"/>
        </w:rPr>
        <w:tab/>
      </w:r>
      <w:r w:rsidR="00B372C7" w:rsidRPr="008B493A">
        <w:rPr>
          <w:szCs w:val="28"/>
        </w:rPr>
        <w:tab/>
      </w:r>
      <w:r w:rsidR="00B372C7">
        <w:rPr>
          <w:szCs w:val="28"/>
        </w:rPr>
        <w:t>(9)</w:t>
      </w:r>
    </w:p>
    <w:p w14:paraId="5B5DF11B" w14:textId="77777777" w:rsidR="00B372C7" w:rsidRDefault="00B372C7" w:rsidP="00B372C7">
      <w:pPr>
        <w:ind w:left="2552" w:firstLine="0"/>
        <w:jc w:val="center"/>
        <w:rPr>
          <w:szCs w:val="28"/>
        </w:rPr>
      </w:pPr>
    </w:p>
    <w:p w14:paraId="3DF7927E" w14:textId="77777777" w:rsidR="00B372C7" w:rsidRDefault="00B372C7" w:rsidP="00B372C7">
      <w:pPr>
        <w:ind w:left="2552" w:firstLine="0"/>
        <w:jc w:val="center"/>
        <w:rPr>
          <w:szCs w:val="28"/>
        </w:rPr>
      </w:pPr>
    </w:p>
    <w:p w14:paraId="5DBBC503" w14:textId="77777777" w:rsidR="00B372C7" w:rsidRPr="00B372C7" w:rsidRDefault="00B372C7" w:rsidP="00B372C7">
      <w:pPr>
        <w:ind w:right="-285" w:firstLine="0"/>
        <w:jc w:val="left"/>
        <w:sectPr w:rsidR="00B372C7" w:rsidRPr="00B372C7" w:rsidSect="00B57E13">
          <w:pgSz w:w="11906" w:h="16838" w:code="9"/>
          <w:pgMar w:top="1134" w:right="1134" w:bottom="1418" w:left="1418" w:header="567" w:footer="851" w:gutter="0"/>
          <w:cols w:space="720"/>
        </w:sectPr>
      </w:pPr>
      <w:r>
        <w:t>Исследовали экспериментальный закон распределения входного сопротивления цепи на соответствие нормальному теоретическому.  Результат в таблице  9.</w:t>
      </w:r>
    </w:p>
    <w:p w14:paraId="0781EABF" w14:textId="77777777" w:rsidR="00762076" w:rsidRDefault="00762076" w:rsidP="00762076">
      <w:pPr>
        <w:spacing w:line="240" w:lineRule="auto"/>
        <w:ind w:right="113" w:firstLine="0"/>
      </w:pPr>
      <w:r>
        <w:rPr>
          <w:szCs w:val="28"/>
        </w:rPr>
        <w:lastRenderedPageBreak/>
        <w:t xml:space="preserve">Таблица 9 – </w:t>
      </w:r>
      <w:r w:rsidRPr="00FE3059">
        <w:t>Результаты исследования входного сопротивления на соответствие</w:t>
      </w:r>
      <w:r>
        <w:t xml:space="preserve"> </w:t>
      </w:r>
      <w:r w:rsidRPr="00FE3059">
        <w:t>условиям нормального теоретического распределения</w:t>
      </w:r>
    </w:p>
    <w:tbl>
      <w:tblPr>
        <w:tblpPr w:leftFromText="180" w:rightFromText="180" w:horzAnchor="margin" w:tblpXSpec="center" w:tblpY="804"/>
        <w:tblW w:w="14150" w:type="dxa"/>
        <w:tblLayout w:type="fixed"/>
        <w:tblLook w:val="04A0" w:firstRow="1" w:lastRow="0" w:firstColumn="1" w:lastColumn="0" w:noHBand="0" w:noVBand="1"/>
      </w:tblPr>
      <w:tblGrid>
        <w:gridCol w:w="1189"/>
        <w:gridCol w:w="1567"/>
        <w:gridCol w:w="1419"/>
        <w:gridCol w:w="1550"/>
        <w:gridCol w:w="1888"/>
        <w:gridCol w:w="1646"/>
        <w:gridCol w:w="1646"/>
        <w:gridCol w:w="1930"/>
        <w:gridCol w:w="1315"/>
      </w:tblGrid>
      <w:tr w:rsidR="00762076" w:rsidRPr="004E30D0" w14:paraId="30D77A7F" w14:textId="77777777" w:rsidTr="0014781D">
        <w:trPr>
          <w:trHeight w:val="2030"/>
        </w:trPr>
        <w:tc>
          <w:tcPr>
            <w:tcW w:w="11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174F05" w14:textId="77777777" w:rsidR="00762076" w:rsidRPr="00C70F5E" w:rsidRDefault="00762076" w:rsidP="00B57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 w:rsidRPr="00C70F5E">
              <w:rPr>
                <w:color w:val="000000"/>
                <w:sz w:val="24"/>
                <w:szCs w:val="24"/>
                <w:lang w:eastAsia="ru-RU"/>
              </w:rPr>
              <w:t>Номер интервала j</w:t>
            </w:r>
          </w:p>
        </w:tc>
        <w:tc>
          <w:tcPr>
            <w:tcW w:w="2986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3F3E0A" w14:textId="77777777" w:rsidR="00762076" w:rsidRPr="00C70F5E" w:rsidRDefault="00762076" w:rsidP="00B57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 w:rsidRPr="00C70F5E">
              <w:rPr>
                <w:color w:val="000000"/>
                <w:sz w:val="24"/>
                <w:szCs w:val="24"/>
                <w:lang w:eastAsia="ru-RU"/>
              </w:rPr>
              <w:t>Границ</w:t>
            </w:r>
            <w:r>
              <w:rPr>
                <w:color w:val="000000"/>
                <w:sz w:val="24"/>
                <w:szCs w:val="24"/>
                <w:lang w:eastAsia="ru-RU"/>
              </w:rPr>
              <w:t xml:space="preserve">ы </w:t>
            </w:r>
            <w:r w:rsidRPr="00C70F5E">
              <w:rPr>
                <w:color w:val="000000"/>
                <w:sz w:val="24"/>
                <w:szCs w:val="24"/>
                <w:lang w:eastAsia="ru-RU"/>
              </w:rPr>
              <w:t>интервала</w:t>
            </w:r>
          </w:p>
        </w:tc>
        <w:tc>
          <w:tcPr>
            <w:tcW w:w="15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3C13EC" w14:textId="77777777" w:rsidR="00762076" w:rsidRPr="00C70F5E" w:rsidRDefault="00762076" w:rsidP="00B57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 w:rsidRPr="00C70F5E">
              <w:rPr>
                <w:color w:val="000000"/>
                <w:sz w:val="24"/>
                <w:szCs w:val="24"/>
                <w:lang w:eastAsia="ru-RU"/>
              </w:rPr>
              <w:t>Число наблюдений,</w:t>
            </w:r>
            <w:r w:rsidRPr="00C70F5E">
              <w:rPr>
                <w:color w:val="000000"/>
                <w:sz w:val="24"/>
                <w:szCs w:val="24"/>
                <w:lang w:eastAsia="ru-RU"/>
              </w:rPr>
              <w:br/>
              <w:t xml:space="preserve"> попавших в интервал </w:t>
            </w:r>
            <w:r>
              <w:rPr>
                <w:rFonts w:ascii="Calibri" w:hAnsi="Calibri" w:cs="Calibri"/>
                <w:color w:val="000000"/>
                <w:sz w:val="24"/>
                <w:szCs w:val="24"/>
                <w:lang w:eastAsia="ru-RU"/>
              </w:rPr>
              <w:t>ϕ</w:t>
            </w:r>
            <w:r w:rsidRPr="00C70F5E">
              <w:rPr>
                <w:color w:val="000000"/>
                <w:sz w:val="24"/>
                <w:szCs w:val="24"/>
                <w:vertAlign w:val="subscript"/>
                <w:lang w:eastAsia="ru-RU"/>
              </w:rPr>
              <w:t>эj</w:t>
            </w:r>
          </w:p>
        </w:tc>
        <w:tc>
          <w:tcPr>
            <w:tcW w:w="188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D51C2C" w14:textId="77777777" w:rsidR="00762076" w:rsidRPr="00C70F5E" w:rsidRDefault="00762076" w:rsidP="00B57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 w:rsidRPr="00C70F5E">
              <w:rPr>
                <w:color w:val="000000"/>
                <w:sz w:val="24"/>
                <w:szCs w:val="24"/>
                <w:lang w:eastAsia="ru-RU"/>
              </w:rPr>
              <w:t>Середина интервала</w:t>
            </w:r>
            <w:r w:rsidRPr="00C70F5E">
              <w:rPr>
                <w:color w:val="000000"/>
                <w:sz w:val="24"/>
                <w:szCs w:val="24"/>
                <w:lang w:eastAsia="ru-RU"/>
              </w:rPr>
              <w:br/>
            </w: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color w:val="000000"/>
                        <w:sz w:val="24"/>
                        <w:szCs w:val="24"/>
                        <w:vertAlign w:val="subscript"/>
                        <w:lang w:eastAsia="ru-RU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4"/>
                            <w:szCs w:val="24"/>
                            <w:vertAlign w:val="subscript"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z w:val="24"/>
                            <w:szCs w:val="24"/>
                            <w:vertAlign w:val="subscript"/>
                            <w:lang w:eastAsia="ru-RU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24"/>
                            <w:szCs w:val="24"/>
                            <w:vertAlign w:val="subscript"/>
                            <w:lang w:eastAsia="ru-RU"/>
                          </w:rPr>
                          <m:t>вхj</m:t>
                        </m:r>
                      </m:sub>
                    </m:sSub>
                  </m:e>
                  <m:sup>
                    <m:r>
                      <w:rPr>
                        <w:rFonts w:ascii="Cambria Math" w:hAnsi="Cambria Math"/>
                        <w:color w:val="000000"/>
                        <w:sz w:val="24"/>
                        <w:szCs w:val="24"/>
                        <w:vertAlign w:val="subscript"/>
                        <w:lang w:eastAsia="ru-RU"/>
                      </w:rPr>
                      <m:t>(0)</m:t>
                    </m:r>
                  </m:sup>
                </m:sSup>
              </m:oMath>
            </m:oMathPara>
          </w:p>
        </w:tc>
        <w:tc>
          <w:tcPr>
            <w:tcW w:w="16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A6C336" w14:textId="77777777" w:rsidR="00762076" w:rsidRPr="00C70F5E" w:rsidRDefault="00762076" w:rsidP="00B57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 w:rsidRPr="00C70F5E">
              <w:rPr>
                <w:color w:val="000000"/>
                <w:sz w:val="24"/>
                <w:szCs w:val="24"/>
                <w:lang w:eastAsia="ru-RU"/>
              </w:rPr>
              <w:t xml:space="preserve">Плотность </w:t>
            </w:r>
            <w:r w:rsidRPr="00C70F5E">
              <w:rPr>
                <w:color w:val="000000"/>
                <w:sz w:val="24"/>
                <w:szCs w:val="24"/>
                <w:lang w:eastAsia="ru-RU"/>
              </w:rPr>
              <w:br/>
              <w:t xml:space="preserve">вероятности </w:t>
            </w:r>
            <w:r w:rsidRPr="00C70F5E">
              <w:rPr>
                <w:color w:val="000000"/>
                <w:sz w:val="24"/>
                <w:szCs w:val="24"/>
                <w:u w:val="single"/>
                <w:lang w:eastAsia="ru-RU"/>
              </w:rPr>
              <w:t>Z</w:t>
            </w:r>
            <w:r w:rsidRPr="00C70F5E">
              <w:rPr>
                <w:color w:val="000000"/>
                <w:sz w:val="24"/>
                <w:szCs w:val="24"/>
                <w:vertAlign w:val="subscript"/>
                <w:lang w:eastAsia="ru-RU"/>
              </w:rPr>
              <w:t>j</w:t>
            </w:r>
          </w:p>
        </w:tc>
        <w:tc>
          <w:tcPr>
            <w:tcW w:w="16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9BD8F2" w14:textId="77777777" w:rsidR="00762076" w:rsidRPr="00C70F5E" w:rsidRDefault="00762076" w:rsidP="00B57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 w:rsidRPr="00C70F5E">
              <w:rPr>
                <w:color w:val="000000"/>
                <w:sz w:val="24"/>
                <w:szCs w:val="24"/>
                <w:lang w:eastAsia="ru-RU"/>
              </w:rPr>
              <w:t xml:space="preserve">Функция плотности </w:t>
            </w:r>
            <w:r w:rsidRPr="00C70F5E">
              <w:rPr>
                <w:color w:val="000000"/>
                <w:sz w:val="24"/>
                <w:szCs w:val="24"/>
                <w:lang w:eastAsia="ru-RU"/>
              </w:rPr>
              <w:br/>
              <w:t xml:space="preserve">вероятности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lang w:eastAsia="ru-RU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lang w:eastAsia="ru-RU"/>
                    </w:rPr>
                    <m:t>T</m:t>
                  </m:r>
                </m:sub>
              </m:sSub>
            </m:oMath>
            <w:r w:rsidRPr="00C70F5E">
              <w:rPr>
                <w:color w:val="000000"/>
                <w:sz w:val="24"/>
                <w:szCs w:val="24"/>
                <w:lang w:eastAsia="ru-RU"/>
              </w:rPr>
              <w:t>(Z</w:t>
            </w:r>
            <w:r w:rsidRPr="00C70F5E">
              <w:rPr>
                <w:color w:val="000000"/>
                <w:sz w:val="24"/>
                <w:szCs w:val="24"/>
                <w:vertAlign w:val="subscript"/>
                <w:lang w:eastAsia="ru-RU"/>
              </w:rPr>
              <w:t>j</w:t>
            </w:r>
            <w:r w:rsidRPr="00C70F5E">
              <w:rPr>
                <w:color w:val="000000"/>
                <w:sz w:val="24"/>
                <w:szCs w:val="24"/>
                <w:lang w:eastAsia="ru-RU"/>
              </w:rPr>
              <w:t>)</w:t>
            </w:r>
          </w:p>
        </w:tc>
        <w:tc>
          <w:tcPr>
            <w:tcW w:w="193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DE65B9" w14:textId="77777777" w:rsidR="00762076" w:rsidRPr="00C70F5E" w:rsidRDefault="00762076" w:rsidP="00B57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  <w:lang w:val="en-US" w:eastAsia="ru-RU"/>
              </w:rPr>
            </w:pPr>
            <w:r w:rsidRPr="00C70F5E">
              <w:rPr>
                <w:color w:val="000000"/>
                <w:sz w:val="24"/>
                <w:szCs w:val="24"/>
                <w:lang w:eastAsia="ru-RU"/>
              </w:rPr>
              <w:t xml:space="preserve">Теоретические </w:t>
            </w:r>
            <w:r w:rsidRPr="00C70F5E">
              <w:rPr>
                <w:color w:val="000000"/>
                <w:sz w:val="24"/>
                <w:szCs w:val="24"/>
                <w:lang w:eastAsia="ru-RU"/>
              </w:rPr>
              <w:br/>
              <w:t xml:space="preserve">значения </w:t>
            </w:r>
            <w:r>
              <w:rPr>
                <w:rFonts w:ascii="Calibri" w:hAnsi="Calibri" w:cs="Calibri"/>
                <w:color w:val="000000"/>
                <w:sz w:val="24"/>
                <w:szCs w:val="24"/>
                <w:lang w:eastAsia="ru-RU"/>
              </w:rPr>
              <w:t>ϕ</w:t>
            </w:r>
            <w:r>
              <w:rPr>
                <w:color w:val="000000"/>
                <w:sz w:val="24"/>
                <w:szCs w:val="24"/>
                <w:vertAlign w:val="subscript"/>
                <w:lang w:val="en-US" w:eastAsia="ru-RU"/>
              </w:rPr>
              <w:t>Tj</w:t>
            </w:r>
          </w:p>
        </w:tc>
        <w:tc>
          <w:tcPr>
            <w:tcW w:w="13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F151AE" w14:textId="77777777" w:rsidR="00762076" w:rsidRPr="00C70F5E" w:rsidRDefault="00762076" w:rsidP="00B57E13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 xml:space="preserve">Критерий Пирсона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lang w:eastAsia="ru-RU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lang w:eastAsia="ru-RU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lang w:eastAsia="ru-RU"/>
                    </w:rPr>
                    <m:t>2</m:t>
                  </m:r>
                </m:sup>
              </m:sSup>
            </m:oMath>
          </w:p>
        </w:tc>
      </w:tr>
      <w:tr w:rsidR="00150573" w:rsidRPr="006B36E7" w14:paraId="60031CE7" w14:textId="77777777" w:rsidTr="00EF7B01">
        <w:trPr>
          <w:trHeight w:val="213"/>
        </w:trPr>
        <w:tc>
          <w:tcPr>
            <w:tcW w:w="11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831E65" w14:textId="77777777" w:rsidR="00150573" w:rsidRPr="00EC7D33" w:rsidRDefault="00150573" w:rsidP="00150573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EC7D33">
              <w:rPr>
                <w:color w:val="000000"/>
                <w:szCs w:val="28"/>
                <w:lang w:eastAsia="ru-RU"/>
              </w:rPr>
              <w:t>1</w:t>
            </w:r>
          </w:p>
        </w:tc>
        <w:tc>
          <w:tcPr>
            <w:tcW w:w="1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31F4BD" w14:textId="068B3CEC" w:rsidR="00150573" w:rsidRPr="00975BAF" w:rsidRDefault="00150573" w:rsidP="00150573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47,6806668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86CDA6" w14:textId="4E6D6C48" w:rsidR="00150573" w:rsidRPr="00975BAF" w:rsidRDefault="00150573" w:rsidP="00150573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49,3361</w:t>
            </w:r>
          </w:p>
        </w:tc>
        <w:tc>
          <w:tcPr>
            <w:tcW w:w="1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8C5516" w14:textId="1240ECB7" w:rsidR="00150573" w:rsidRPr="00975BAF" w:rsidRDefault="00150573" w:rsidP="00150573">
            <w:pPr>
              <w:ind w:firstLine="0"/>
              <w:jc w:val="center"/>
              <w:rPr>
                <w:color w:val="000000"/>
                <w:szCs w:val="28"/>
              </w:rPr>
            </w:pPr>
            <w:r w:rsidRPr="00975BAF">
              <w:rPr>
                <w:color w:val="000000"/>
                <w:szCs w:val="28"/>
              </w:rPr>
              <w:t>4</w:t>
            </w:r>
          </w:p>
        </w:tc>
        <w:tc>
          <w:tcPr>
            <w:tcW w:w="18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A90988" w14:textId="141C9E8D" w:rsidR="00150573" w:rsidRPr="00975BAF" w:rsidRDefault="00150573" w:rsidP="00150573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48,5083693</w:t>
            </w:r>
          </w:p>
        </w:tc>
        <w:tc>
          <w:tcPr>
            <w:tcW w:w="16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DF6665" w14:textId="482D4087" w:rsidR="00150573" w:rsidRPr="00975BAF" w:rsidRDefault="00150573" w:rsidP="00150573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79559</w:t>
            </w:r>
          </w:p>
        </w:tc>
        <w:tc>
          <w:tcPr>
            <w:tcW w:w="16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680F2D" w14:textId="33D269B0" w:rsidR="00150573" w:rsidRPr="00975BAF" w:rsidRDefault="00150573" w:rsidP="00150573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079578</w:t>
            </w:r>
          </w:p>
        </w:tc>
        <w:tc>
          <w:tcPr>
            <w:tcW w:w="1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1B0D0F" w14:textId="275AE3D5" w:rsidR="00150573" w:rsidRPr="00975BAF" w:rsidRDefault="00150573" w:rsidP="00150573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800128</w:t>
            </w:r>
          </w:p>
        </w:tc>
        <w:tc>
          <w:tcPr>
            <w:tcW w:w="13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D0DEE0" w14:textId="7981E4EE" w:rsidR="00150573" w:rsidRPr="00975BAF" w:rsidRDefault="00150573" w:rsidP="00150573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505733</w:t>
            </w:r>
          </w:p>
        </w:tc>
      </w:tr>
      <w:tr w:rsidR="00150573" w:rsidRPr="006B36E7" w14:paraId="5F3E7946" w14:textId="77777777" w:rsidTr="00EF7B01">
        <w:trPr>
          <w:trHeight w:val="375"/>
        </w:trPr>
        <w:tc>
          <w:tcPr>
            <w:tcW w:w="11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78A87A" w14:textId="77777777" w:rsidR="00150573" w:rsidRPr="00EC7D33" w:rsidRDefault="00150573" w:rsidP="00150573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EC7D33">
              <w:rPr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1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E43301" w14:textId="68F6C4E6" w:rsidR="00150573" w:rsidRPr="00975BAF" w:rsidRDefault="00150573" w:rsidP="00150573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49,3360718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856961" w14:textId="5641DFCD" w:rsidR="00150573" w:rsidRPr="00975BAF" w:rsidRDefault="00150573" w:rsidP="00150573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0,9915</w:t>
            </w:r>
          </w:p>
        </w:tc>
        <w:tc>
          <w:tcPr>
            <w:tcW w:w="1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289B09" w14:textId="5ACF9A6E" w:rsidR="00150573" w:rsidRPr="00975BAF" w:rsidRDefault="00150573" w:rsidP="00150573">
            <w:pPr>
              <w:ind w:firstLine="0"/>
              <w:jc w:val="center"/>
              <w:rPr>
                <w:color w:val="000000"/>
                <w:szCs w:val="28"/>
              </w:rPr>
            </w:pPr>
            <w:r w:rsidRPr="00975BAF">
              <w:rPr>
                <w:color w:val="000000"/>
                <w:szCs w:val="28"/>
              </w:rPr>
              <w:t>21</w:t>
            </w:r>
          </w:p>
        </w:tc>
        <w:tc>
          <w:tcPr>
            <w:tcW w:w="18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D07838" w14:textId="1D549206" w:rsidR="00150573" w:rsidRPr="00975BAF" w:rsidRDefault="00150573" w:rsidP="00150573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0,1637743</w:t>
            </w:r>
          </w:p>
        </w:tc>
        <w:tc>
          <w:tcPr>
            <w:tcW w:w="16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A0CEEA" w14:textId="5C6FAE00" w:rsidR="00150573" w:rsidRPr="00975BAF" w:rsidRDefault="00150573" w:rsidP="00150573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32086</w:t>
            </w:r>
          </w:p>
        </w:tc>
        <w:tc>
          <w:tcPr>
            <w:tcW w:w="16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2EC74A" w14:textId="3041DC22" w:rsidR="00150573" w:rsidRPr="00975BAF" w:rsidRDefault="00150573" w:rsidP="00150573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166748</w:t>
            </w:r>
          </w:p>
        </w:tc>
        <w:tc>
          <w:tcPr>
            <w:tcW w:w="1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A04B62" w14:textId="3E7F13D0" w:rsidR="00150573" w:rsidRPr="00975BAF" w:rsidRDefault="00150573" w:rsidP="00150573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4,24899</w:t>
            </w:r>
          </w:p>
        </w:tc>
        <w:tc>
          <w:tcPr>
            <w:tcW w:w="13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78BEDA" w14:textId="13A4D195" w:rsidR="00150573" w:rsidRPr="00975BAF" w:rsidRDefault="00150573" w:rsidP="00150573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531131</w:t>
            </w:r>
          </w:p>
        </w:tc>
      </w:tr>
      <w:tr w:rsidR="00150573" w:rsidRPr="006B36E7" w14:paraId="7D1835E3" w14:textId="77777777" w:rsidTr="00EF7B01">
        <w:trPr>
          <w:trHeight w:val="97"/>
        </w:trPr>
        <w:tc>
          <w:tcPr>
            <w:tcW w:w="11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BF6897" w14:textId="77777777" w:rsidR="00150573" w:rsidRPr="00EC7D33" w:rsidRDefault="00150573" w:rsidP="00150573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EC7D33">
              <w:rPr>
                <w:color w:val="000000"/>
                <w:szCs w:val="28"/>
                <w:lang w:eastAsia="ru-RU"/>
              </w:rPr>
              <w:t>3</w:t>
            </w:r>
          </w:p>
        </w:tc>
        <w:tc>
          <w:tcPr>
            <w:tcW w:w="1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1C53DB" w14:textId="3013374B" w:rsidR="00150573" w:rsidRPr="00975BAF" w:rsidRDefault="00150573" w:rsidP="00150573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0,9914767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C9BAB9" w14:textId="7C1CDC7B" w:rsidR="00150573" w:rsidRPr="00975BAF" w:rsidRDefault="00150573" w:rsidP="00150573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2,6469</w:t>
            </w:r>
          </w:p>
        </w:tc>
        <w:tc>
          <w:tcPr>
            <w:tcW w:w="1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0D0D98" w14:textId="1B42EAD5" w:rsidR="00150573" w:rsidRPr="00975BAF" w:rsidRDefault="00150573" w:rsidP="00150573">
            <w:pPr>
              <w:ind w:firstLine="0"/>
              <w:jc w:val="center"/>
              <w:rPr>
                <w:color w:val="000000"/>
                <w:szCs w:val="28"/>
              </w:rPr>
            </w:pPr>
            <w:r w:rsidRPr="00975BAF">
              <w:rPr>
                <w:color w:val="000000"/>
                <w:szCs w:val="28"/>
              </w:rPr>
              <w:t>25</w:t>
            </w:r>
          </w:p>
        </w:tc>
        <w:tc>
          <w:tcPr>
            <w:tcW w:w="18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CF5783" w14:textId="361233A9" w:rsidR="00150573" w:rsidRPr="00975BAF" w:rsidRDefault="00150573" w:rsidP="00150573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1,8191792</w:t>
            </w:r>
          </w:p>
        </w:tc>
        <w:tc>
          <w:tcPr>
            <w:tcW w:w="16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5D0785" w14:textId="107CB709" w:rsidR="00150573" w:rsidRPr="00975BAF" w:rsidRDefault="00150573" w:rsidP="00150573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84612</w:t>
            </w:r>
          </w:p>
        </w:tc>
        <w:tc>
          <w:tcPr>
            <w:tcW w:w="16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F6455E" w14:textId="162058E3" w:rsidR="00150573" w:rsidRPr="00975BAF" w:rsidRDefault="00150573" w:rsidP="00150573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2789</w:t>
            </w:r>
          </w:p>
        </w:tc>
        <w:tc>
          <w:tcPr>
            <w:tcW w:w="1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D00EFF" w14:textId="515D517B" w:rsidR="00150573" w:rsidRPr="00975BAF" w:rsidRDefault="00150573" w:rsidP="00150573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3,83266</w:t>
            </w:r>
          </w:p>
        </w:tc>
        <w:tc>
          <w:tcPr>
            <w:tcW w:w="13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DC438C" w14:textId="5410FB61" w:rsidR="00150573" w:rsidRPr="00975BAF" w:rsidRDefault="00150573" w:rsidP="00150573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029091</w:t>
            </w:r>
          </w:p>
        </w:tc>
      </w:tr>
      <w:tr w:rsidR="00150573" w:rsidRPr="006B36E7" w14:paraId="085134B0" w14:textId="77777777" w:rsidTr="00EF7B01">
        <w:trPr>
          <w:trHeight w:val="116"/>
        </w:trPr>
        <w:tc>
          <w:tcPr>
            <w:tcW w:w="11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D8321D" w14:textId="77777777" w:rsidR="00150573" w:rsidRPr="00EC7D33" w:rsidRDefault="00150573" w:rsidP="00150573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EC7D33">
              <w:rPr>
                <w:color w:val="000000"/>
                <w:szCs w:val="28"/>
                <w:lang w:eastAsia="ru-RU"/>
              </w:rPr>
              <w:t>4</w:t>
            </w:r>
          </w:p>
        </w:tc>
        <w:tc>
          <w:tcPr>
            <w:tcW w:w="1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0744B3" w14:textId="06A63555" w:rsidR="00150573" w:rsidRPr="00975BAF" w:rsidRDefault="00150573" w:rsidP="00150573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2,6468817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E3496A" w14:textId="35676166" w:rsidR="00150573" w:rsidRPr="00975BAF" w:rsidRDefault="00150573" w:rsidP="00150573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4,3023</w:t>
            </w:r>
          </w:p>
        </w:tc>
        <w:tc>
          <w:tcPr>
            <w:tcW w:w="1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843ECC" w14:textId="4911097C" w:rsidR="00150573" w:rsidRPr="00975BAF" w:rsidRDefault="00150573" w:rsidP="00150573">
            <w:pPr>
              <w:ind w:firstLine="0"/>
              <w:jc w:val="center"/>
              <w:rPr>
                <w:color w:val="000000"/>
                <w:szCs w:val="28"/>
              </w:rPr>
            </w:pPr>
            <w:r w:rsidRPr="00975BAF">
              <w:rPr>
                <w:color w:val="000000"/>
                <w:szCs w:val="28"/>
              </w:rPr>
              <w:t>40</w:t>
            </w:r>
          </w:p>
        </w:tc>
        <w:tc>
          <w:tcPr>
            <w:tcW w:w="18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6A0967" w14:textId="5704FC28" w:rsidR="00150573" w:rsidRPr="00975BAF" w:rsidRDefault="00150573" w:rsidP="00150573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3,4745841</w:t>
            </w:r>
          </w:p>
        </w:tc>
        <w:tc>
          <w:tcPr>
            <w:tcW w:w="16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F78078" w14:textId="44664640" w:rsidR="00150573" w:rsidRPr="00975BAF" w:rsidRDefault="00150573" w:rsidP="00150573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37139</w:t>
            </w:r>
          </w:p>
        </w:tc>
        <w:tc>
          <w:tcPr>
            <w:tcW w:w="16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086373" w14:textId="35C1D4FF" w:rsidR="00150573" w:rsidRPr="00975BAF" w:rsidRDefault="00150573" w:rsidP="00150573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372357</w:t>
            </w:r>
          </w:p>
        </w:tc>
        <w:tc>
          <w:tcPr>
            <w:tcW w:w="1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DBDCD0" w14:textId="0963B927" w:rsidR="00150573" w:rsidRPr="00975BAF" w:rsidRDefault="00150573" w:rsidP="00150573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1,81871</w:t>
            </w:r>
          </w:p>
        </w:tc>
        <w:tc>
          <w:tcPr>
            <w:tcW w:w="13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B2ED95" w14:textId="3A8A2767" w:rsidR="00150573" w:rsidRPr="00975BAF" w:rsidRDefault="00150573" w:rsidP="00150573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149535</w:t>
            </w:r>
          </w:p>
        </w:tc>
      </w:tr>
      <w:tr w:rsidR="00150573" w:rsidRPr="006B36E7" w14:paraId="49A4DC5E" w14:textId="77777777" w:rsidTr="00EF7B01">
        <w:trPr>
          <w:trHeight w:val="279"/>
        </w:trPr>
        <w:tc>
          <w:tcPr>
            <w:tcW w:w="11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5F0953" w14:textId="77777777" w:rsidR="00150573" w:rsidRPr="00EC7D33" w:rsidRDefault="00150573" w:rsidP="00150573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EC7D33">
              <w:rPr>
                <w:color w:val="000000"/>
                <w:szCs w:val="28"/>
                <w:lang w:eastAsia="ru-RU"/>
              </w:rPr>
              <w:t>5</w:t>
            </w:r>
          </w:p>
        </w:tc>
        <w:tc>
          <w:tcPr>
            <w:tcW w:w="1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F57046" w14:textId="41FF1D12" w:rsidR="00150573" w:rsidRPr="00975BAF" w:rsidRDefault="00150573" w:rsidP="00150573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4,3022866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E0ECF7" w14:textId="096E50DD" w:rsidR="00150573" w:rsidRPr="00975BAF" w:rsidRDefault="00150573" w:rsidP="00150573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5,9577</w:t>
            </w:r>
          </w:p>
        </w:tc>
        <w:tc>
          <w:tcPr>
            <w:tcW w:w="1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EFC121" w14:textId="1234A19B" w:rsidR="00150573" w:rsidRPr="00975BAF" w:rsidRDefault="00150573" w:rsidP="00150573">
            <w:pPr>
              <w:ind w:firstLine="0"/>
              <w:jc w:val="center"/>
              <w:rPr>
                <w:color w:val="000000"/>
                <w:szCs w:val="28"/>
              </w:rPr>
            </w:pPr>
            <w:r w:rsidRPr="00975BAF">
              <w:rPr>
                <w:color w:val="000000"/>
                <w:szCs w:val="28"/>
              </w:rPr>
              <w:t>27</w:t>
            </w:r>
          </w:p>
        </w:tc>
        <w:tc>
          <w:tcPr>
            <w:tcW w:w="18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D10380" w14:textId="34F29F99" w:rsidR="00150573" w:rsidRPr="00975BAF" w:rsidRDefault="00150573" w:rsidP="00150573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5,1299891</w:t>
            </w:r>
          </w:p>
        </w:tc>
        <w:tc>
          <w:tcPr>
            <w:tcW w:w="16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8030A6" w14:textId="1920A791" w:rsidR="00150573" w:rsidRPr="00975BAF" w:rsidRDefault="00150573" w:rsidP="00150573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103346</w:t>
            </w:r>
          </w:p>
        </w:tc>
        <w:tc>
          <w:tcPr>
            <w:tcW w:w="16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D7208E" w14:textId="0102086A" w:rsidR="00150573" w:rsidRPr="00975BAF" w:rsidRDefault="00150573" w:rsidP="00150573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396818</w:t>
            </w:r>
          </w:p>
        </w:tc>
        <w:tc>
          <w:tcPr>
            <w:tcW w:w="1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08AFAB" w14:textId="74D7025B" w:rsidR="00150573" w:rsidRPr="00975BAF" w:rsidRDefault="00150573" w:rsidP="00150573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3,90896</w:t>
            </w:r>
          </w:p>
        </w:tc>
        <w:tc>
          <w:tcPr>
            <w:tcW w:w="13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4802EC" w14:textId="5DAB5765" w:rsidR="00150573" w:rsidRPr="00975BAF" w:rsidRDefault="00150573" w:rsidP="00150573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,614349</w:t>
            </w:r>
          </w:p>
        </w:tc>
      </w:tr>
      <w:tr w:rsidR="00150573" w:rsidRPr="006B36E7" w14:paraId="3F63EE48" w14:textId="77777777" w:rsidTr="00EF7B01">
        <w:trPr>
          <w:trHeight w:val="143"/>
        </w:trPr>
        <w:tc>
          <w:tcPr>
            <w:tcW w:w="11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A6EAAC" w14:textId="77777777" w:rsidR="00150573" w:rsidRPr="00EC7D33" w:rsidRDefault="00150573" w:rsidP="00150573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EC7D33">
              <w:rPr>
                <w:color w:val="000000"/>
                <w:szCs w:val="28"/>
                <w:lang w:eastAsia="ru-RU"/>
              </w:rPr>
              <w:t>6</w:t>
            </w:r>
          </w:p>
        </w:tc>
        <w:tc>
          <w:tcPr>
            <w:tcW w:w="1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85B13C" w14:textId="52C0ADA5" w:rsidR="00150573" w:rsidRPr="00975BAF" w:rsidRDefault="00150573" w:rsidP="00150573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5,9576915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ED2216" w14:textId="5A89A4F6" w:rsidR="00150573" w:rsidRPr="00975BAF" w:rsidRDefault="00150573" w:rsidP="00150573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7,6131</w:t>
            </w:r>
          </w:p>
        </w:tc>
        <w:tc>
          <w:tcPr>
            <w:tcW w:w="1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41974A" w14:textId="6B0FC572" w:rsidR="00150573" w:rsidRPr="00975BAF" w:rsidRDefault="00150573" w:rsidP="00150573">
            <w:pPr>
              <w:ind w:firstLine="0"/>
              <w:jc w:val="center"/>
              <w:rPr>
                <w:color w:val="000000"/>
                <w:szCs w:val="28"/>
              </w:rPr>
            </w:pPr>
            <w:r w:rsidRPr="00975BAF">
              <w:rPr>
                <w:color w:val="000000"/>
                <w:szCs w:val="28"/>
              </w:rPr>
              <w:t>25</w:t>
            </w:r>
          </w:p>
        </w:tc>
        <w:tc>
          <w:tcPr>
            <w:tcW w:w="18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559793" w14:textId="1255ECF9" w:rsidR="00150573" w:rsidRPr="00975BAF" w:rsidRDefault="00150573" w:rsidP="00150573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6,785394</w:t>
            </w:r>
          </w:p>
        </w:tc>
        <w:tc>
          <w:tcPr>
            <w:tcW w:w="16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A4A3E3" w14:textId="544EA52A" w:rsidR="00150573" w:rsidRPr="00975BAF" w:rsidRDefault="00150573" w:rsidP="00150573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578081</w:t>
            </w:r>
          </w:p>
        </w:tc>
        <w:tc>
          <w:tcPr>
            <w:tcW w:w="16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30323A" w14:textId="25D705F6" w:rsidR="00150573" w:rsidRPr="00975BAF" w:rsidRDefault="00150573" w:rsidP="00150573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337555</w:t>
            </w:r>
          </w:p>
        </w:tc>
        <w:tc>
          <w:tcPr>
            <w:tcW w:w="1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03B12A" w14:textId="0B007FE1" w:rsidR="00150573" w:rsidRPr="00975BAF" w:rsidRDefault="00150573" w:rsidP="00150573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8,84483</w:t>
            </w:r>
          </w:p>
        </w:tc>
        <w:tc>
          <w:tcPr>
            <w:tcW w:w="13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B066C9" w14:textId="23398BCA" w:rsidR="00150573" w:rsidRPr="00975BAF" w:rsidRDefault="00150573" w:rsidP="00150573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813747</w:t>
            </w:r>
          </w:p>
        </w:tc>
      </w:tr>
      <w:tr w:rsidR="00150573" w:rsidRPr="006B36E7" w14:paraId="371291FB" w14:textId="77777777" w:rsidTr="00EF7B01">
        <w:trPr>
          <w:trHeight w:val="291"/>
        </w:trPr>
        <w:tc>
          <w:tcPr>
            <w:tcW w:w="11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B92202" w14:textId="77777777" w:rsidR="00150573" w:rsidRPr="00EC7D33" w:rsidRDefault="00150573" w:rsidP="00150573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EC7D33">
              <w:rPr>
                <w:color w:val="000000"/>
                <w:szCs w:val="28"/>
                <w:lang w:eastAsia="ru-RU"/>
              </w:rPr>
              <w:t>7</w:t>
            </w:r>
          </w:p>
        </w:tc>
        <w:tc>
          <w:tcPr>
            <w:tcW w:w="1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5AAF79" w14:textId="6F066FD1" w:rsidR="00150573" w:rsidRPr="00975BAF" w:rsidRDefault="00150573" w:rsidP="00150573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7,6130965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0A7B76" w14:textId="4B12B7D7" w:rsidR="00150573" w:rsidRPr="00975BAF" w:rsidRDefault="00150573" w:rsidP="00150573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9,2685</w:t>
            </w:r>
          </w:p>
        </w:tc>
        <w:tc>
          <w:tcPr>
            <w:tcW w:w="1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2F5B27" w14:textId="25223C25" w:rsidR="00150573" w:rsidRPr="00975BAF" w:rsidRDefault="00150573" w:rsidP="00150573">
            <w:pPr>
              <w:ind w:firstLine="0"/>
              <w:jc w:val="center"/>
              <w:rPr>
                <w:color w:val="000000"/>
                <w:szCs w:val="28"/>
              </w:rPr>
            </w:pPr>
            <w:r w:rsidRPr="00975BAF">
              <w:rPr>
                <w:color w:val="000000"/>
                <w:szCs w:val="28"/>
              </w:rPr>
              <w:t>27</w:t>
            </w:r>
          </w:p>
        </w:tc>
        <w:tc>
          <w:tcPr>
            <w:tcW w:w="18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C88F41" w14:textId="364CA33B" w:rsidR="00150573" w:rsidRPr="00975BAF" w:rsidRDefault="00150573" w:rsidP="00150573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8,440799</w:t>
            </w:r>
          </w:p>
        </w:tc>
        <w:tc>
          <w:tcPr>
            <w:tcW w:w="16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2C9145" w14:textId="79944735" w:rsidR="00150573" w:rsidRPr="00975BAF" w:rsidRDefault="00150573" w:rsidP="00150573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052816</w:t>
            </w:r>
          </w:p>
        </w:tc>
        <w:tc>
          <w:tcPr>
            <w:tcW w:w="16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CDEA0B" w14:textId="740BE99C" w:rsidR="00150573" w:rsidRPr="00975BAF" w:rsidRDefault="00150573" w:rsidP="00150573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229203</w:t>
            </w:r>
          </w:p>
        </w:tc>
        <w:tc>
          <w:tcPr>
            <w:tcW w:w="1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988A01" w14:textId="1CCD9682" w:rsidR="00150573" w:rsidRPr="00975BAF" w:rsidRDefault="00150573" w:rsidP="00150573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9,58588</w:t>
            </w:r>
          </w:p>
        </w:tc>
        <w:tc>
          <w:tcPr>
            <w:tcW w:w="13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F31250" w14:textId="0C006520" w:rsidR="00150573" w:rsidRPr="00975BAF" w:rsidRDefault="00150573" w:rsidP="00150573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1021</w:t>
            </w:r>
          </w:p>
        </w:tc>
      </w:tr>
      <w:tr w:rsidR="00150573" w:rsidRPr="006B36E7" w14:paraId="2368B0F2" w14:textId="77777777" w:rsidTr="00EF7B01">
        <w:trPr>
          <w:trHeight w:val="169"/>
        </w:trPr>
        <w:tc>
          <w:tcPr>
            <w:tcW w:w="11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771B08" w14:textId="77777777" w:rsidR="00150573" w:rsidRPr="00EC7D33" w:rsidRDefault="00150573" w:rsidP="00150573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  <w:r w:rsidRPr="00EC7D33">
              <w:rPr>
                <w:color w:val="000000"/>
                <w:szCs w:val="28"/>
                <w:lang w:eastAsia="ru-RU"/>
              </w:rPr>
              <w:t>8</w:t>
            </w:r>
          </w:p>
        </w:tc>
        <w:tc>
          <w:tcPr>
            <w:tcW w:w="1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54DB60" w14:textId="75702244" w:rsidR="00150573" w:rsidRPr="00975BAF" w:rsidRDefault="00150573" w:rsidP="00150573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9,2685014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70A0B5" w14:textId="3EFDA22C" w:rsidR="00150573" w:rsidRPr="00975BAF" w:rsidRDefault="00150573" w:rsidP="00150573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0,9239</w:t>
            </w:r>
          </w:p>
        </w:tc>
        <w:tc>
          <w:tcPr>
            <w:tcW w:w="1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D20763" w14:textId="6A47D619" w:rsidR="00150573" w:rsidRPr="00975BAF" w:rsidRDefault="00150573" w:rsidP="00150573">
            <w:pPr>
              <w:ind w:firstLine="0"/>
              <w:jc w:val="center"/>
              <w:rPr>
                <w:color w:val="000000"/>
                <w:szCs w:val="28"/>
              </w:rPr>
            </w:pPr>
            <w:r w:rsidRPr="00975BAF">
              <w:rPr>
                <w:color w:val="000000"/>
                <w:szCs w:val="28"/>
              </w:rPr>
              <w:t>11</w:t>
            </w:r>
          </w:p>
        </w:tc>
        <w:tc>
          <w:tcPr>
            <w:tcW w:w="18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722D52" w14:textId="1D50EE29" w:rsidR="00150573" w:rsidRPr="00975BAF" w:rsidRDefault="00150573" w:rsidP="00150573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0,0962039</w:t>
            </w:r>
          </w:p>
        </w:tc>
        <w:tc>
          <w:tcPr>
            <w:tcW w:w="16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4159C9" w14:textId="14BCF33F" w:rsidR="00150573" w:rsidRPr="00975BAF" w:rsidRDefault="00150573" w:rsidP="00150573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527551</w:t>
            </w:r>
          </w:p>
        </w:tc>
        <w:tc>
          <w:tcPr>
            <w:tcW w:w="16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1E5A4D" w14:textId="4FC40604" w:rsidR="00150573" w:rsidRPr="00975BAF" w:rsidRDefault="00150573" w:rsidP="00150573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124227</w:t>
            </w:r>
          </w:p>
        </w:tc>
        <w:tc>
          <w:tcPr>
            <w:tcW w:w="1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7AED21" w14:textId="44E183B3" w:rsidR="00150573" w:rsidRPr="00975BAF" w:rsidRDefault="00150573" w:rsidP="00150573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,61549</w:t>
            </w:r>
          </w:p>
        </w:tc>
        <w:tc>
          <w:tcPr>
            <w:tcW w:w="13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E7C476" w14:textId="297C6921" w:rsidR="00150573" w:rsidRPr="00975BAF" w:rsidRDefault="00150573" w:rsidP="00150573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035686</w:t>
            </w:r>
          </w:p>
        </w:tc>
      </w:tr>
      <w:tr w:rsidR="00EF7B01" w:rsidRPr="006B36E7" w14:paraId="57CAD5A4" w14:textId="77777777" w:rsidTr="00EF7B01">
        <w:trPr>
          <w:trHeight w:val="175"/>
        </w:trPr>
        <w:tc>
          <w:tcPr>
            <w:tcW w:w="11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DCE9CA9" w14:textId="28BAF822" w:rsidR="00EF7B01" w:rsidRPr="00EF7B01" w:rsidRDefault="00EF7B01" w:rsidP="00EF7B01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val="en-US" w:eastAsia="ru-RU"/>
              </w:rPr>
            </w:pPr>
            <w:r>
              <w:rPr>
                <w:color w:val="000000"/>
                <w:szCs w:val="28"/>
                <w:lang w:val="en-US" w:eastAsia="ru-RU"/>
              </w:rPr>
              <w:t>9</w:t>
            </w:r>
          </w:p>
        </w:tc>
        <w:tc>
          <w:tcPr>
            <w:tcW w:w="1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A5CB32B" w14:textId="03404C6A" w:rsidR="00EF7B01" w:rsidRPr="00975BAF" w:rsidRDefault="00EF7B01" w:rsidP="00EF7B0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0,9239064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152662A" w14:textId="54C02339" w:rsidR="00EF7B01" w:rsidRPr="00975BAF" w:rsidRDefault="00EF7B01" w:rsidP="00EF7B0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2,5793</w:t>
            </w:r>
          </w:p>
        </w:tc>
        <w:tc>
          <w:tcPr>
            <w:tcW w:w="1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1264887" w14:textId="6A141BB2" w:rsidR="00EF7B01" w:rsidRPr="00975BAF" w:rsidRDefault="00EF7B01" w:rsidP="00EF7B0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</w:t>
            </w:r>
          </w:p>
        </w:tc>
        <w:tc>
          <w:tcPr>
            <w:tcW w:w="18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4B932C5" w14:textId="20777247" w:rsidR="00EF7B01" w:rsidRPr="00975BAF" w:rsidRDefault="00EF7B01" w:rsidP="00EF7B0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045226131</w:t>
            </w:r>
          </w:p>
        </w:tc>
        <w:tc>
          <w:tcPr>
            <w:tcW w:w="16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FDD6D3B" w14:textId="2167D5E0" w:rsidR="00EF7B01" w:rsidRPr="00975BAF" w:rsidRDefault="00EF7B01" w:rsidP="00EF7B0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1,7516088</w:t>
            </w:r>
          </w:p>
        </w:tc>
        <w:tc>
          <w:tcPr>
            <w:tcW w:w="16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CB45D15" w14:textId="2784C22D" w:rsidR="00EF7B01" w:rsidRPr="00975BAF" w:rsidRDefault="00EF7B01" w:rsidP="00EF7B0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002285</w:t>
            </w:r>
          </w:p>
        </w:tc>
        <w:tc>
          <w:tcPr>
            <w:tcW w:w="1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E63B0CA" w14:textId="2B19FCFC" w:rsidR="00EF7B01" w:rsidRPr="00975BAF" w:rsidRDefault="00EF7B01" w:rsidP="00EF7B0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053745</w:t>
            </w:r>
          </w:p>
        </w:tc>
        <w:tc>
          <w:tcPr>
            <w:tcW w:w="13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1821E21" w14:textId="1F0B11B6" w:rsidR="00EF7B01" w:rsidRPr="00975BAF" w:rsidRDefault="00EF7B01" w:rsidP="00EF7B0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592599</w:t>
            </w:r>
          </w:p>
        </w:tc>
      </w:tr>
      <w:tr w:rsidR="00762076" w:rsidRPr="00EA5321" w14:paraId="2537734E" w14:textId="77777777" w:rsidTr="0014781D">
        <w:trPr>
          <w:trHeight w:val="942"/>
        </w:trPr>
        <w:tc>
          <w:tcPr>
            <w:tcW w:w="11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98792B" w14:textId="77777777" w:rsidR="00762076" w:rsidRPr="00EA5321" w:rsidRDefault="00762076" w:rsidP="00B57E13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</w:p>
        </w:tc>
        <w:tc>
          <w:tcPr>
            <w:tcW w:w="1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6D3A64" w14:textId="77777777" w:rsidR="00762076" w:rsidRPr="006B36E7" w:rsidRDefault="00762076" w:rsidP="0014781D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</w:p>
        </w:tc>
        <w:tc>
          <w:tcPr>
            <w:tcW w:w="14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65EB03" w14:textId="77777777" w:rsidR="00762076" w:rsidRPr="006B36E7" w:rsidRDefault="00762076" w:rsidP="0014781D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</w:p>
        </w:tc>
        <w:tc>
          <w:tcPr>
            <w:tcW w:w="1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F5C662" w14:textId="0EBEF566" w:rsidR="00762076" w:rsidRPr="006C67B0" w:rsidRDefault="00EC7D33" w:rsidP="0014781D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val="en-US" w:eastAsia="ru-RU"/>
              </w:rPr>
            </w:pPr>
            <w:r>
              <w:rPr>
                <w:color w:val="000000"/>
                <w:szCs w:val="28"/>
                <w:lang w:eastAsia="ru-RU"/>
              </w:rPr>
              <w:t>∑</w:t>
            </w:r>
            <w:r w:rsidR="006C67B0">
              <w:rPr>
                <w:color w:val="000000"/>
                <w:szCs w:val="28"/>
                <w:lang w:val="en-US" w:eastAsia="ru-RU"/>
              </w:rPr>
              <w:t>180</w:t>
            </w:r>
          </w:p>
        </w:tc>
        <w:tc>
          <w:tcPr>
            <w:tcW w:w="18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C84D7B" w14:textId="77777777" w:rsidR="00762076" w:rsidRPr="006B36E7" w:rsidRDefault="00762076" w:rsidP="0014781D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</w:p>
        </w:tc>
        <w:tc>
          <w:tcPr>
            <w:tcW w:w="16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514426" w14:textId="77777777" w:rsidR="00762076" w:rsidRPr="006B36E7" w:rsidRDefault="00762076" w:rsidP="0014781D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</w:p>
        </w:tc>
        <w:tc>
          <w:tcPr>
            <w:tcW w:w="16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B01ED4" w14:textId="77777777" w:rsidR="00762076" w:rsidRPr="006B36E7" w:rsidRDefault="00762076" w:rsidP="0014781D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eastAsia="ru-RU"/>
              </w:rPr>
            </w:pPr>
          </w:p>
        </w:tc>
        <w:tc>
          <w:tcPr>
            <w:tcW w:w="1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9B6743" w14:textId="7AA6AD02" w:rsidR="00762076" w:rsidRPr="00BA040E" w:rsidRDefault="00762076" w:rsidP="0014781D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val="en-US" w:eastAsia="ru-RU"/>
              </w:rPr>
            </w:pPr>
            <w:r>
              <w:rPr>
                <w:color w:val="000000"/>
                <w:szCs w:val="28"/>
                <w:lang w:eastAsia="ru-RU"/>
              </w:rPr>
              <w:t>∑</w:t>
            </w:r>
            <w:r w:rsidR="00BA040E">
              <w:rPr>
                <w:color w:val="000000"/>
                <w:szCs w:val="28"/>
                <w:lang w:eastAsia="ru-RU"/>
              </w:rPr>
              <w:t>1</w:t>
            </w:r>
            <w:r w:rsidR="00BA040E">
              <w:rPr>
                <w:color w:val="000000"/>
                <w:szCs w:val="28"/>
                <w:lang w:val="en-US" w:eastAsia="ru-RU"/>
              </w:rPr>
              <w:t>,79</w:t>
            </w:r>
          </w:p>
        </w:tc>
        <w:tc>
          <w:tcPr>
            <w:tcW w:w="13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D54151" w14:textId="6DE7887E" w:rsidR="00762076" w:rsidRPr="006B36E7" w:rsidRDefault="00762076" w:rsidP="0014781D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val="en-US" w:eastAsia="ru-RU"/>
              </w:rPr>
            </w:pPr>
            <w:r w:rsidRPr="006B36E7">
              <w:rPr>
                <w:color w:val="000000"/>
                <w:szCs w:val="28"/>
                <w:lang w:eastAsia="ru-RU"/>
              </w:rPr>
              <w:t>∑</w:t>
            </w:r>
            <w:r w:rsidR="00975BAF">
              <w:rPr>
                <w:color w:val="000000"/>
                <w:szCs w:val="28"/>
                <w:lang w:val="en-US" w:eastAsia="ru-RU"/>
              </w:rPr>
              <w:t>1</w:t>
            </w:r>
            <w:r w:rsidR="00BA040E">
              <w:rPr>
                <w:color w:val="000000"/>
                <w:szCs w:val="28"/>
                <w:lang w:val="en-US" w:eastAsia="ru-RU"/>
              </w:rPr>
              <w:t>74,69</w:t>
            </w:r>
          </w:p>
        </w:tc>
      </w:tr>
    </w:tbl>
    <w:p w14:paraId="408BBE46" w14:textId="040A7179" w:rsidR="008859D3" w:rsidRPr="00130F13" w:rsidRDefault="008859D3" w:rsidP="00130F13">
      <w:pPr>
        <w:spacing w:after="160" w:line="259" w:lineRule="auto"/>
        <w:ind w:firstLine="0"/>
        <w:jc w:val="left"/>
        <w:rPr>
          <w:lang w:val="en-US"/>
        </w:rPr>
        <w:sectPr w:rsidR="008859D3" w:rsidRPr="00130F13" w:rsidSect="00762076">
          <w:pgSz w:w="16838" w:h="11906" w:orient="landscape" w:code="9"/>
          <w:pgMar w:top="1418" w:right="1134" w:bottom="1134" w:left="1418" w:header="567" w:footer="851" w:gutter="0"/>
          <w:cols w:space="720"/>
        </w:sectPr>
      </w:pPr>
    </w:p>
    <w:p w14:paraId="1B9E3F9A" w14:textId="77777777" w:rsidR="00B81F0C" w:rsidRDefault="00B81F0C" w:rsidP="00B81F0C">
      <w:pPr>
        <w:keepNext/>
        <w:spacing w:line="240" w:lineRule="auto"/>
        <w:ind w:left="113" w:right="113" w:firstLine="737"/>
        <w:jc w:val="left"/>
      </w:pPr>
      <w:r>
        <w:lastRenderedPageBreak/>
        <w:t>Показатель разности частот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63"/>
        <w:gridCol w:w="807"/>
      </w:tblGrid>
      <w:tr w:rsidR="00B81F0C" w14:paraId="76CA6941" w14:textId="77777777" w:rsidTr="00693A50">
        <w:trPr>
          <w:jc w:val="center"/>
        </w:trPr>
        <w:tc>
          <w:tcPr>
            <w:tcW w:w="13349" w:type="dxa"/>
            <w:vAlign w:val="center"/>
          </w:tcPr>
          <w:p w14:paraId="20FAB3DD" w14:textId="77777777" w:rsidR="00B81F0C" w:rsidRPr="00A207E0" w:rsidRDefault="00B81F0C" w:rsidP="00693A50">
            <w:pPr>
              <w:tabs>
                <w:tab w:val="center" w:pos="6510"/>
                <w:tab w:val="left" w:pos="8721"/>
              </w:tabs>
              <w:spacing w:line="240" w:lineRule="auto"/>
              <w:ind w:right="113" w:firstLine="0"/>
              <w:jc w:val="center"/>
              <w:rPr>
                <w:szCs w:val="28"/>
              </w:rPr>
            </w:pPr>
            <w:r w:rsidRPr="00A207E0">
              <w:rPr>
                <w:szCs w:val="28"/>
                <w:lang w:val="en-US"/>
              </w:rPr>
              <w:t>X</w:t>
            </w:r>
            <w:r w:rsidRPr="00A207E0">
              <w:rPr>
                <w:szCs w:val="28"/>
                <w:vertAlign w:val="superscript"/>
              </w:rPr>
              <w:t>2</w:t>
            </w:r>
            <w:r w:rsidRPr="00A207E0">
              <w:rPr>
                <w:szCs w:val="28"/>
                <w:vertAlign w:val="subscript"/>
              </w:rPr>
              <w:t>расч</w:t>
            </w:r>
            <w:r w:rsidRPr="00A207E0">
              <w:rPr>
                <w:szCs w:val="28"/>
              </w:rPr>
              <w:t xml:space="preserve"> = </w:t>
            </w:r>
            <m:oMath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szCs w:val="28"/>
                    </w:rPr>
                    <m:t>i=1</m:t>
                  </m:r>
                </m:sub>
                <m:sup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L</m:t>
                      </m: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  <w:szCs w:val="28"/>
                        </w:rPr>
                        <m:t>''</m:t>
                      </m:r>
                    </m:sup>
                  </m:sSup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Cs w:val="28"/>
                                </w:rPr>
                                <m:t>φэ</m:t>
                              </m:r>
                              <m:r>
                                <w:rPr>
                                  <w:rFonts w:ascii="Cambria Math" w:hAnsi="Cambria Math"/>
                                  <w:szCs w:val="28"/>
                                  <w:lang w:val="en-US"/>
                                </w:rPr>
                                <m:t>j</m:t>
                              </m:r>
                              <m:r>
                                <w:rPr>
                                  <w:rFonts w:ascii="Cambria Math" w:hAnsi="Cambria Math"/>
                                  <w:szCs w:val="28"/>
                                </w:rPr>
                                <m:t xml:space="preserve"> – </m:t>
                              </m:r>
                              <m:r>
                                <w:rPr>
                                  <w:rFonts w:ascii="Cambria Math" w:hAnsi="Cambria Math"/>
                                  <w:szCs w:val="28"/>
                                  <w:lang w:val="en-US"/>
                                </w:rPr>
                                <m:t>φ</m:t>
                              </m:r>
                              <m:r>
                                <w:rPr>
                                  <w:rFonts w:ascii="Cambria Math" w:hAnsi="Cambria Math"/>
                                  <w:szCs w:val="28"/>
                                </w:rPr>
                                <m:t>т</m:t>
                              </m:r>
                              <m:r>
                                <w:rPr>
                                  <w:rFonts w:ascii="Cambria Math" w:hAnsi="Cambria Math"/>
                                  <w:szCs w:val="28"/>
                                  <w:lang w:val="en-US"/>
                                </w:rPr>
                                <m:t>j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szCs w:val="28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φ</m:t>
                      </m:r>
                      <m:r>
                        <w:rPr>
                          <w:rFonts w:ascii="Cambria Math" w:hAnsi="Cambria Math"/>
                          <w:szCs w:val="28"/>
                        </w:rPr>
                        <m:t>т</m:t>
                      </m:r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j</m:t>
                      </m:r>
                    </m:den>
                  </m:f>
                </m:e>
              </m:nary>
            </m:oMath>
            <w:r>
              <w:rPr>
                <w:szCs w:val="28"/>
              </w:rPr>
              <w:t xml:space="preserve"> ,  </w:t>
            </w:r>
          </w:p>
          <w:p w14:paraId="4CD2F29C" w14:textId="77777777" w:rsidR="00B81F0C" w:rsidRDefault="00B81F0C" w:rsidP="00693A50">
            <w:pPr>
              <w:tabs>
                <w:tab w:val="center" w:pos="6510"/>
                <w:tab w:val="left" w:pos="8721"/>
              </w:tabs>
              <w:spacing w:line="240" w:lineRule="auto"/>
              <w:ind w:right="113" w:firstLine="0"/>
              <w:jc w:val="center"/>
            </w:pPr>
          </w:p>
        </w:tc>
        <w:tc>
          <w:tcPr>
            <w:tcW w:w="814" w:type="dxa"/>
            <w:vAlign w:val="center"/>
          </w:tcPr>
          <w:p w14:paraId="53B235E5" w14:textId="77777777" w:rsidR="00B81F0C" w:rsidRDefault="00B81F0C" w:rsidP="00693A50">
            <w:pPr>
              <w:spacing w:line="240" w:lineRule="auto"/>
              <w:ind w:right="113" w:firstLine="0"/>
              <w:jc w:val="center"/>
            </w:pPr>
            <w:r>
              <w:rPr>
                <w:szCs w:val="28"/>
              </w:rPr>
              <w:t>(10)</w:t>
            </w:r>
          </w:p>
        </w:tc>
      </w:tr>
    </w:tbl>
    <w:p w14:paraId="4E34E55D" w14:textId="77777777" w:rsidR="00B81F0C" w:rsidRDefault="00B81F0C" w:rsidP="00B81F0C">
      <w:pPr>
        <w:spacing w:after="160" w:line="259" w:lineRule="auto"/>
        <w:ind w:firstLine="0"/>
        <w:jc w:val="left"/>
        <w:rPr>
          <w:szCs w:val="28"/>
        </w:rPr>
      </w:pP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  <w:t xml:space="preserve">где </w:t>
      </w:r>
      <w:r>
        <w:t>L</w:t>
      </w:r>
      <w:r>
        <w:sym w:font="Symbol" w:char="F0A2"/>
      </w:r>
      <w:r>
        <w:sym w:font="Symbol" w:char="F0A2"/>
      </w:r>
      <w:r>
        <w:t xml:space="preserve"> – число интервалов после объединения интервалов.</w:t>
      </w:r>
    </w:p>
    <w:p w14:paraId="51EB40CD" w14:textId="4921D409" w:rsidR="00EA3681" w:rsidRPr="00EA3681" w:rsidRDefault="00B81F0C" w:rsidP="00EA3681">
      <w:pPr>
        <w:spacing w:line="240" w:lineRule="auto"/>
        <w:ind w:firstLine="0"/>
        <w:jc w:val="center"/>
        <w:rPr>
          <w:rFonts w:ascii="Calibri" w:hAnsi="Calibri" w:cs="Calibri"/>
          <w:color w:val="000000"/>
          <w:sz w:val="22"/>
          <w:szCs w:val="22"/>
          <w:lang w:eastAsia="ru-RU"/>
        </w:rPr>
      </w:pPr>
      <w:r>
        <w:rPr>
          <w:szCs w:val="28"/>
          <w:lang w:val="en-US"/>
        </w:rPr>
        <w:t>X</w:t>
      </w:r>
      <w:r>
        <w:rPr>
          <w:szCs w:val="28"/>
          <w:vertAlign w:val="superscript"/>
        </w:rPr>
        <w:t>2</w:t>
      </w:r>
      <w:r>
        <w:rPr>
          <w:szCs w:val="28"/>
          <w:vertAlign w:val="subscript"/>
        </w:rPr>
        <w:t>расч</w:t>
      </w:r>
      <w:r>
        <w:rPr>
          <w:szCs w:val="28"/>
        </w:rPr>
        <w:t>=</w:t>
      </w:r>
      <w:r w:rsidR="00EA3681" w:rsidRPr="00EA3681">
        <w:rPr>
          <w:rFonts w:ascii="Calibri" w:hAnsi="Calibri" w:cs="Calibri"/>
          <w:color w:val="000000"/>
          <w:sz w:val="22"/>
          <w:szCs w:val="22"/>
          <w:lang w:eastAsia="ru-RU"/>
        </w:rPr>
        <w:t>11,78137</w:t>
      </w:r>
    </w:p>
    <w:p w14:paraId="5E4FF946" w14:textId="4EFE81CA" w:rsidR="00B81F0C" w:rsidRPr="00083358" w:rsidRDefault="00B81F0C" w:rsidP="00B81F0C">
      <w:pPr>
        <w:spacing w:after="160" w:line="259" w:lineRule="auto"/>
        <w:ind w:firstLine="0"/>
        <w:jc w:val="center"/>
        <w:rPr>
          <w:szCs w:val="28"/>
        </w:rPr>
      </w:pPr>
    </w:p>
    <w:p w14:paraId="2D01080A" w14:textId="77777777" w:rsidR="00B81F0C" w:rsidRPr="00947A14" w:rsidRDefault="00B81F0C" w:rsidP="00130F13">
      <w:pPr>
        <w:spacing w:line="240" w:lineRule="auto"/>
        <w:ind w:right="113" w:firstLine="0"/>
      </w:pPr>
    </w:p>
    <w:p w14:paraId="4C0F649C" w14:textId="77777777" w:rsidR="00A207E0" w:rsidRDefault="00A207E0" w:rsidP="00130F13">
      <w:pPr>
        <w:keepLines/>
        <w:spacing w:line="240" w:lineRule="auto"/>
        <w:ind w:right="113" w:firstLine="0"/>
        <w:jc w:val="center"/>
      </w:pPr>
      <w:r>
        <w:t>По таблице Пирсона нашли теоретическое значение</w:t>
      </w:r>
    </w:p>
    <w:p w14:paraId="0593A511" w14:textId="5E926E5D" w:rsidR="008859D3" w:rsidRPr="00083358" w:rsidRDefault="008859D3" w:rsidP="008859D3">
      <w:pPr>
        <w:spacing w:line="240" w:lineRule="auto"/>
        <w:ind w:right="113" w:firstLine="0"/>
        <w:jc w:val="center"/>
        <w:rPr>
          <w:szCs w:val="28"/>
        </w:rPr>
      </w:pPr>
      <w:r>
        <w:rPr>
          <w:szCs w:val="28"/>
          <w:lang w:val="en-US"/>
        </w:rPr>
        <w:t>X</w:t>
      </w:r>
      <w:r w:rsidRPr="00206750">
        <w:rPr>
          <w:szCs w:val="28"/>
          <w:vertAlign w:val="superscript"/>
        </w:rPr>
        <w:t>2</w:t>
      </w:r>
      <w:r>
        <w:rPr>
          <w:szCs w:val="28"/>
          <w:vertAlign w:val="subscript"/>
        </w:rPr>
        <w:t xml:space="preserve">теор = </w:t>
      </w:r>
      <w:r w:rsidR="00577E0B">
        <w:rPr>
          <w:szCs w:val="28"/>
        </w:rPr>
        <w:t>7</w:t>
      </w:r>
      <w:r w:rsidR="00577E0B" w:rsidRPr="00083358">
        <w:rPr>
          <w:szCs w:val="28"/>
        </w:rPr>
        <w:t>,29</w:t>
      </w:r>
    </w:p>
    <w:p w14:paraId="0C304257" w14:textId="408AC333" w:rsidR="008859D3" w:rsidRDefault="008859D3" w:rsidP="008859D3">
      <w:pPr>
        <w:spacing w:line="240" w:lineRule="auto"/>
        <w:ind w:right="113" w:firstLine="0"/>
        <w:jc w:val="center"/>
      </w:pPr>
      <w:r>
        <w:rPr>
          <w:szCs w:val="28"/>
        </w:rPr>
        <w:t>Р</w:t>
      </w:r>
      <w:r w:rsidRPr="000D177C">
        <w:rPr>
          <w:szCs w:val="28"/>
          <w:vertAlign w:val="subscript"/>
        </w:rPr>
        <w:t>д</w:t>
      </w:r>
      <w:r>
        <w:rPr>
          <w:szCs w:val="28"/>
          <w:vertAlign w:val="subscript"/>
        </w:rPr>
        <w:t xml:space="preserve"> </w:t>
      </w:r>
      <w:r>
        <w:rPr>
          <w:szCs w:val="28"/>
        </w:rPr>
        <w:t>= 0,</w:t>
      </w:r>
      <w:r w:rsidR="00577E0B" w:rsidRPr="00083358">
        <w:rPr>
          <w:szCs w:val="28"/>
        </w:rPr>
        <w:t>8</w:t>
      </w:r>
      <w:r w:rsidR="00130F13">
        <w:rPr>
          <w:szCs w:val="28"/>
        </w:rPr>
        <w:t xml:space="preserve"> </w:t>
      </w:r>
      <w:r w:rsidR="00130F13" w:rsidRPr="00947A14">
        <w:rPr>
          <w:szCs w:val="28"/>
        </w:rPr>
        <w:t>–</w:t>
      </w:r>
      <w:r w:rsidR="00A207E0">
        <w:rPr>
          <w:szCs w:val="28"/>
        </w:rPr>
        <w:t xml:space="preserve"> </w:t>
      </w:r>
      <w:r w:rsidR="00A207E0">
        <w:t>доверительная вероятность.</w:t>
      </w:r>
    </w:p>
    <w:p w14:paraId="326DA9D2" w14:textId="77777777" w:rsidR="00A207E0" w:rsidRDefault="00A207E0" w:rsidP="008859D3">
      <w:pPr>
        <w:spacing w:line="240" w:lineRule="auto"/>
        <w:ind w:right="113" w:firstLine="0"/>
        <w:jc w:val="center"/>
        <w:rPr>
          <w:szCs w:val="28"/>
        </w:rPr>
      </w:pPr>
    </w:p>
    <w:p w14:paraId="3418A931" w14:textId="77777777" w:rsidR="00A207E0" w:rsidRDefault="00A207E0" w:rsidP="00A207E0">
      <w:pPr>
        <w:spacing w:line="240" w:lineRule="auto"/>
        <w:ind w:right="113"/>
        <w:rPr>
          <w:szCs w:val="28"/>
        </w:rPr>
      </w:pPr>
      <w:r>
        <w:t xml:space="preserve">Необходимо сравнить  </w:t>
      </w:r>
      <w:r>
        <w:sym w:font="Symbol" w:char="F043"/>
      </w:r>
      <w:r w:rsidRPr="00A207E0">
        <w:rPr>
          <w:vertAlign w:val="superscript"/>
        </w:rPr>
        <w:t>2</w:t>
      </w:r>
      <w:r>
        <w:rPr>
          <w:vertAlign w:val="subscript"/>
        </w:rPr>
        <w:t xml:space="preserve"> </w:t>
      </w:r>
      <w:r>
        <w:t xml:space="preserve">и </w:t>
      </w:r>
      <w:r>
        <w:sym w:font="Symbol" w:char="F043"/>
      </w:r>
      <w:r>
        <w:rPr>
          <w:vertAlign w:val="superscript"/>
        </w:rPr>
        <w:t>2</w:t>
      </w:r>
      <w:r w:rsidRPr="00A207E0">
        <w:rPr>
          <w:vertAlign w:val="subscript"/>
        </w:rPr>
        <w:t>T</w:t>
      </w:r>
      <w:r>
        <w:t xml:space="preserve"> и сделать вывод. Если </w:t>
      </w:r>
      <w:r>
        <w:sym w:font="Symbol" w:char="F043"/>
      </w:r>
      <w:r w:rsidRPr="00A207E0">
        <w:rPr>
          <w:vertAlign w:val="superscript"/>
        </w:rPr>
        <w:t>2</w:t>
      </w:r>
      <w:r>
        <w:rPr>
          <w:vertAlign w:val="subscript"/>
        </w:rPr>
        <w:t xml:space="preserve"> </w:t>
      </w:r>
      <w:r>
        <w:t xml:space="preserve">&gt; </w:t>
      </w:r>
      <w:r>
        <w:sym w:font="Symbol" w:char="F043"/>
      </w:r>
      <w:r>
        <w:rPr>
          <w:vertAlign w:val="superscript"/>
        </w:rPr>
        <w:t>2</w:t>
      </w:r>
      <w:r w:rsidRPr="00A207E0">
        <w:rPr>
          <w:vertAlign w:val="subscript"/>
        </w:rPr>
        <w:t>T</w:t>
      </w:r>
      <w:r>
        <w:t xml:space="preserve"> – гипотеза о нормальности отвергается; если </w:t>
      </w:r>
      <w:r>
        <w:sym w:font="Symbol" w:char="F043"/>
      </w:r>
      <w:r w:rsidRPr="00A207E0">
        <w:rPr>
          <w:vertAlign w:val="superscript"/>
        </w:rPr>
        <w:t>2</w:t>
      </w:r>
      <w:r>
        <w:rPr>
          <w:vertAlign w:val="subscript"/>
        </w:rPr>
        <w:t xml:space="preserve"> </w:t>
      </w:r>
      <w:r>
        <w:sym w:font="Symbol" w:char="F0A3"/>
      </w:r>
      <w:r>
        <w:t xml:space="preserve"> </w:t>
      </w:r>
      <w:r>
        <w:sym w:font="Symbol" w:char="F043"/>
      </w:r>
      <w:r>
        <w:rPr>
          <w:vertAlign w:val="superscript"/>
        </w:rPr>
        <w:t>2</w:t>
      </w:r>
      <w:r w:rsidRPr="00A207E0">
        <w:rPr>
          <w:vertAlign w:val="subscript"/>
        </w:rPr>
        <w:t>T</w:t>
      </w:r>
      <w:r>
        <w:t xml:space="preserve"> – нет оснований отвергать гипотезу о нормальности.</w:t>
      </w:r>
      <w:r w:rsidRPr="00A207E0">
        <w:rPr>
          <w:szCs w:val="28"/>
        </w:rPr>
        <w:t xml:space="preserve"> </w:t>
      </w:r>
    </w:p>
    <w:p w14:paraId="311F96B7" w14:textId="77777777" w:rsidR="008859D3" w:rsidRPr="00A207E0" w:rsidRDefault="008859D3" w:rsidP="00A207E0">
      <w:pPr>
        <w:spacing w:line="240" w:lineRule="auto"/>
        <w:ind w:right="113" w:firstLine="0"/>
        <w:jc w:val="center"/>
        <w:rPr>
          <w:szCs w:val="28"/>
        </w:rPr>
      </w:pPr>
      <w:r>
        <w:rPr>
          <w:szCs w:val="28"/>
          <w:lang w:val="en-US"/>
        </w:rPr>
        <w:t>X</w:t>
      </w:r>
      <w:r>
        <w:rPr>
          <w:szCs w:val="28"/>
          <w:vertAlign w:val="superscript"/>
        </w:rPr>
        <w:t>2</w:t>
      </w:r>
      <w:r>
        <w:rPr>
          <w:szCs w:val="28"/>
          <w:vertAlign w:val="subscript"/>
        </w:rPr>
        <w:t xml:space="preserve">расч </w:t>
      </w:r>
      <w:r>
        <w:rPr>
          <w:szCs w:val="28"/>
        </w:rPr>
        <w:t>˃</w:t>
      </w:r>
      <w:r>
        <w:rPr>
          <w:szCs w:val="28"/>
          <w:lang w:val="en-US"/>
        </w:rPr>
        <w:t>X</w:t>
      </w:r>
      <w:r w:rsidRPr="005D5F8F">
        <w:rPr>
          <w:szCs w:val="28"/>
          <w:vertAlign w:val="superscript"/>
        </w:rPr>
        <w:t>2</w:t>
      </w:r>
      <w:r>
        <w:rPr>
          <w:szCs w:val="28"/>
          <w:vertAlign w:val="subscript"/>
        </w:rPr>
        <w:t>теор</w:t>
      </w:r>
    </w:p>
    <w:p w14:paraId="23E5C31F" w14:textId="77777777" w:rsidR="008859D3" w:rsidRDefault="008859D3" w:rsidP="008859D3">
      <w:pPr>
        <w:jc w:val="left"/>
        <w:rPr>
          <w:szCs w:val="28"/>
        </w:rPr>
      </w:pPr>
    </w:p>
    <w:p w14:paraId="407B5188" w14:textId="77777777" w:rsidR="008859D3" w:rsidRDefault="008859D3" w:rsidP="008859D3">
      <w:pPr>
        <w:ind w:firstLine="0"/>
        <w:jc w:val="left"/>
        <w:rPr>
          <w:szCs w:val="28"/>
        </w:rPr>
      </w:pPr>
      <w:r>
        <w:rPr>
          <w:szCs w:val="28"/>
        </w:rPr>
        <w:t xml:space="preserve">Вывод: гипотеза о нормальном законе распределения для </w:t>
      </w:r>
      <w:r>
        <w:rPr>
          <w:szCs w:val="28"/>
          <w:lang w:val="en-US"/>
        </w:rPr>
        <w:t>R</w:t>
      </w:r>
      <w:r w:rsidRPr="000D177C">
        <w:rPr>
          <w:szCs w:val="28"/>
          <w:vertAlign w:val="subscript"/>
        </w:rPr>
        <w:t>вх</w:t>
      </w:r>
      <w:r w:rsidR="005F31B5">
        <w:rPr>
          <w:szCs w:val="28"/>
          <w:vertAlign w:val="subscript"/>
        </w:rPr>
        <w:t xml:space="preserve"> </w:t>
      </w:r>
      <w:r w:rsidR="005F31B5">
        <w:rPr>
          <w:szCs w:val="28"/>
        </w:rPr>
        <w:t>принимается</w:t>
      </w:r>
      <w:r w:rsidR="00A207E0">
        <w:rPr>
          <w:szCs w:val="28"/>
        </w:rPr>
        <w:t>.</w:t>
      </w:r>
    </w:p>
    <w:p w14:paraId="55F39D01" w14:textId="77777777" w:rsidR="008859D3" w:rsidRDefault="008859D3" w:rsidP="008859D3">
      <w:pPr>
        <w:jc w:val="left"/>
        <w:rPr>
          <w:szCs w:val="28"/>
        </w:rPr>
      </w:pPr>
    </w:p>
    <w:p w14:paraId="7DDB1DF4" w14:textId="77777777" w:rsidR="008859D3" w:rsidRPr="00714DCA" w:rsidRDefault="008859D3" w:rsidP="00714DCA">
      <w:pPr>
        <w:spacing w:line="240" w:lineRule="auto"/>
        <w:ind w:left="113" w:right="113" w:firstLine="737"/>
        <w:jc w:val="center"/>
        <w:rPr>
          <w:i/>
          <w:szCs w:val="28"/>
        </w:rPr>
      </w:pPr>
      <w:r w:rsidRPr="00714DCA">
        <w:rPr>
          <w:i/>
          <w:szCs w:val="28"/>
        </w:rPr>
        <w:t>5</w:t>
      </w:r>
      <w:r w:rsidR="00714DCA">
        <w:rPr>
          <w:i/>
          <w:szCs w:val="28"/>
        </w:rPr>
        <w:t>.</w:t>
      </w:r>
      <w:r w:rsidRPr="00714DCA">
        <w:rPr>
          <w:i/>
          <w:szCs w:val="28"/>
        </w:rPr>
        <w:t xml:space="preserve"> Проверка гипотезы о промахах</w:t>
      </w:r>
    </w:p>
    <w:p w14:paraId="5A191DBD" w14:textId="77777777" w:rsidR="008859D3" w:rsidRDefault="008859D3" w:rsidP="008859D3">
      <w:pPr>
        <w:spacing w:line="240" w:lineRule="auto"/>
        <w:ind w:left="113" w:right="113" w:firstLine="737"/>
        <w:rPr>
          <w:szCs w:val="28"/>
        </w:rPr>
      </w:pPr>
      <w:r>
        <w:rPr>
          <w:szCs w:val="28"/>
        </w:rPr>
        <w:t>Правило трех сигм.</w:t>
      </w:r>
    </w:p>
    <w:p w14:paraId="1096BE7E" w14:textId="77777777" w:rsidR="00FB63BE" w:rsidRDefault="00FB63BE" w:rsidP="008859D3">
      <w:pPr>
        <w:spacing w:line="240" w:lineRule="auto"/>
        <w:ind w:left="113" w:right="113" w:firstLine="737"/>
        <w:rPr>
          <w:szCs w:val="28"/>
        </w:rPr>
      </w:pPr>
    </w:p>
    <w:p w14:paraId="0216B1A8" w14:textId="77777777" w:rsidR="008859D3" w:rsidRPr="004D3213" w:rsidRDefault="00FB63BE" w:rsidP="00FB63BE">
      <w:pPr>
        <w:ind w:firstLine="708"/>
        <w:jc w:val="center"/>
        <w:rPr>
          <w:szCs w:val="28"/>
        </w:rPr>
      </w:pPr>
      <w:r>
        <w:rPr>
          <w:szCs w:val="28"/>
        </w:rPr>
        <w:t>Есл</w:t>
      </w:r>
      <w:r w:rsidRPr="005F7E16">
        <w:t xml:space="preserve">и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вх</m:t>
                </m:r>
              </m:sub>
              <m:sup>
                <m:r>
                  <w:rPr>
                    <w:rFonts w:ascii="Cambria Math" w:hAnsi="Cambria Math"/>
                  </w:rPr>
                  <m:t>*</m:t>
                </m:r>
              </m:sup>
            </m:sSubSup>
            <m:r>
              <w:rPr>
                <w:rFonts w:ascii="Cambria Math" w:hAnsi="Cambria Math"/>
              </w:rPr>
              <m:t>-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вх</m:t>
                    </m:r>
                  </m:sub>
                </m:sSub>
              </m:e>
            </m:acc>
          </m:e>
        </m:d>
        <m:r>
          <w:rPr>
            <w:rFonts w:ascii="Cambria Math" w:hAnsi="Cambria Math"/>
          </w:rPr>
          <m:t>&gt;3σ</m:t>
        </m:r>
      </m:oMath>
      <w:r>
        <w:rPr>
          <w:szCs w:val="28"/>
        </w:rPr>
        <w:t xml:space="preserve">, то </w:t>
      </w:r>
      <w:r>
        <w:rPr>
          <w:szCs w:val="28"/>
          <w:lang w:val="en-US"/>
        </w:rPr>
        <w:t>R</w:t>
      </w:r>
      <w:r>
        <w:rPr>
          <w:szCs w:val="28"/>
          <w:vertAlign w:val="superscript"/>
        </w:rPr>
        <w:t>*</w:t>
      </w:r>
      <w:r>
        <w:rPr>
          <w:szCs w:val="28"/>
          <w:vertAlign w:val="subscript"/>
        </w:rPr>
        <w:t>вх</w:t>
      </w:r>
      <w:r>
        <w:rPr>
          <w:szCs w:val="28"/>
        </w:rPr>
        <w:t>– промах.</w:t>
      </w:r>
    </w:p>
    <w:p w14:paraId="3BAA3141" w14:textId="77777777" w:rsidR="008859D3" w:rsidRPr="004D3213" w:rsidRDefault="008859D3" w:rsidP="008859D3">
      <w:pPr>
        <w:ind w:firstLine="0"/>
        <w:rPr>
          <w:szCs w:val="28"/>
        </w:rPr>
      </w:pPr>
    </w:p>
    <w:p w14:paraId="0B305F70" w14:textId="246FE042" w:rsidR="008859D3" w:rsidRPr="00BE0E8A" w:rsidRDefault="008859D3" w:rsidP="008859D3">
      <w:pPr>
        <w:spacing w:line="240" w:lineRule="auto"/>
        <w:ind w:right="113" w:firstLine="0"/>
        <w:rPr>
          <w:szCs w:val="28"/>
        </w:rPr>
      </w:pPr>
      <w:r>
        <w:rPr>
          <w:szCs w:val="28"/>
          <w:lang w:val="en-US"/>
        </w:rPr>
        <w:t>Rmin</w:t>
      </w:r>
      <w:r w:rsidRPr="004D3213">
        <w:rPr>
          <w:szCs w:val="28"/>
        </w:rPr>
        <w:t xml:space="preserve"> = </w:t>
      </w:r>
      <m:oMath>
        <m:r>
          <w:rPr>
            <w:rFonts w:ascii="Cambria Math" w:hAnsi="Cambria Math"/>
            <w:szCs w:val="28"/>
          </w:rPr>
          <m:t>|154,73</m:t>
        </m:r>
      </m:oMath>
      <w:r w:rsidRPr="004D3213">
        <w:rPr>
          <w:szCs w:val="28"/>
        </w:rPr>
        <w:t xml:space="preserve"> </w:t>
      </w:r>
      <w:r>
        <w:rPr>
          <w:szCs w:val="28"/>
        </w:rPr>
        <w:t>–</w:t>
      </w:r>
      <w:r w:rsidRPr="004D3213">
        <w:rPr>
          <w:szCs w:val="28"/>
        </w:rPr>
        <w:t xml:space="preserve"> </w:t>
      </w:r>
      <w:r w:rsidR="00FE597D" w:rsidRPr="00FE597D">
        <w:rPr>
          <w:szCs w:val="28"/>
        </w:rPr>
        <w:t>151,9</w:t>
      </w:r>
      <w:r w:rsidR="00BA040E" w:rsidRPr="00BA040E">
        <w:rPr>
          <w:szCs w:val="28"/>
        </w:rPr>
        <w:t>5</w:t>
      </w:r>
      <m:oMath>
        <m:r>
          <w:rPr>
            <w:rFonts w:ascii="Cambria Math" w:hAnsi="Cambria Math"/>
            <w:szCs w:val="28"/>
          </w:rPr>
          <m:t>|</m:t>
        </m:r>
      </m:oMath>
      <w:r w:rsidRPr="004D3213">
        <w:rPr>
          <w:szCs w:val="28"/>
        </w:rPr>
        <w:t xml:space="preserve"> &lt; (3*</w:t>
      </w:r>
      <w:r w:rsidR="00F44B91">
        <w:rPr>
          <w:szCs w:val="28"/>
        </w:rPr>
        <w:t>0,</w:t>
      </w:r>
      <w:r w:rsidR="00FE597D" w:rsidRPr="00FE597D">
        <w:rPr>
          <w:szCs w:val="28"/>
        </w:rPr>
        <w:t>9</w:t>
      </w:r>
      <w:r w:rsidR="00BA040E" w:rsidRPr="00BA040E">
        <w:rPr>
          <w:szCs w:val="28"/>
        </w:rPr>
        <w:t>2</w:t>
      </w:r>
      <w:r w:rsidRPr="004D3213">
        <w:rPr>
          <w:szCs w:val="28"/>
        </w:rPr>
        <w:t>) =</w:t>
      </w:r>
      <w:r w:rsidR="00F44B91">
        <w:rPr>
          <w:szCs w:val="28"/>
        </w:rPr>
        <w:t xml:space="preserve"> </w:t>
      </w:r>
      <w:r w:rsidR="00FE597D" w:rsidRPr="00FE597D">
        <w:rPr>
          <w:szCs w:val="28"/>
        </w:rPr>
        <w:t>2</w:t>
      </w:r>
      <w:r w:rsidR="00F44B91">
        <w:rPr>
          <w:szCs w:val="28"/>
        </w:rPr>
        <w:t>,</w:t>
      </w:r>
      <w:r w:rsidR="00FE597D" w:rsidRPr="00FE597D">
        <w:rPr>
          <w:szCs w:val="28"/>
        </w:rPr>
        <w:t>7</w:t>
      </w:r>
      <w:r w:rsidR="00BA040E" w:rsidRPr="00BA040E">
        <w:rPr>
          <w:szCs w:val="28"/>
        </w:rPr>
        <w:t>8</w:t>
      </w:r>
      <w:r w:rsidRPr="004D3213">
        <w:rPr>
          <w:szCs w:val="28"/>
        </w:rPr>
        <w:t xml:space="preserve">&lt; </w:t>
      </w:r>
      <w:r w:rsidR="00FE597D" w:rsidRPr="00FE597D">
        <w:rPr>
          <w:szCs w:val="28"/>
        </w:rPr>
        <w:t>2</w:t>
      </w:r>
      <w:r w:rsidR="00F44B91">
        <w:rPr>
          <w:szCs w:val="28"/>
        </w:rPr>
        <w:t>,7</w:t>
      </w:r>
      <w:r w:rsidR="00BA040E" w:rsidRPr="00BA040E">
        <w:rPr>
          <w:szCs w:val="28"/>
        </w:rPr>
        <w:t>8</w:t>
      </w:r>
      <w:r w:rsidRPr="004D3213">
        <w:rPr>
          <w:szCs w:val="28"/>
        </w:rPr>
        <w:t xml:space="preserve"> - </w:t>
      </w:r>
      <w:r>
        <w:rPr>
          <w:szCs w:val="28"/>
        </w:rPr>
        <w:t>промахи отсутствуют</w:t>
      </w:r>
    </w:p>
    <w:p w14:paraId="59CA077B" w14:textId="217828DE" w:rsidR="008859D3" w:rsidRDefault="008859D3" w:rsidP="008859D3">
      <w:pPr>
        <w:spacing w:line="240" w:lineRule="auto"/>
        <w:ind w:right="113" w:firstLine="0"/>
        <w:rPr>
          <w:szCs w:val="28"/>
        </w:rPr>
      </w:pPr>
      <w:r w:rsidRPr="006F00A5">
        <w:rPr>
          <w:szCs w:val="28"/>
          <w:lang w:val="en-US"/>
        </w:rPr>
        <w:t>Rmax</w:t>
      </w:r>
      <w:r w:rsidRPr="00EC23C3">
        <w:rPr>
          <w:szCs w:val="28"/>
        </w:rPr>
        <w:t xml:space="preserve"> = </w:t>
      </w:r>
      <m:oMath>
        <m:r>
          <w:rPr>
            <w:rFonts w:ascii="Cambria Math" w:hAnsi="Cambria Math"/>
            <w:szCs w:val="28"/>
          </w:rPr>
          <m:t>|</m:t>
        </m:r>
      </m:oMath>
      <w:r w:rsidR="00FE597D" w:rsidRPr="00FE597D">
        <w:rPr>
          <w:szCs w:val="28"/>
        </w:rPr>
        <w:t>154,7</w:t>
      </w:r>
      <w:r w:rsidR="00BA040E" w:rsidRPr="00BA040E">
        <w:rPr>
          <w:szCs w:val="28"/>
        </w:rPr>
        <w:t>3</w:t>
      </w:r>
      <w:r>
        <w:rPr>
          <w:szCs w:val="28"/>
        </w:rPr>
        <w:t xml:space="preserve"> – </w:t>
      </w:r>
      <w:r w:rsidR="00FE597D" w:rsidRPr="00FE597D">
        <w:rPr>
          <w:szCs w:val="28"/>
        </w:rPr>
        <w:t>157,5</w:t>
      </w:r>
      <w:r w:rsidR="00BA040E" w:rsidRPr="00BA040E">
        <w:rPr>
          <w:szCs w:val="28"/>
        </w:rPr>
        <w:t>1</w:t>
      </w:r>
      <m:oMath>
        <m:r>
          <w:rPr>
            <w:rFonts w:ascii="Cambria Math" w:hAnsi="Cambria Math"/>
            <w:szCs w:val="28"/>
          </w:rPr>
          <m:t>|</m:t>
        </m:r>
      </m:oMath>
      <w:r w:rsidRPr="00910307">
        <w:rPr>
          <w:szCs w:val="28"/>
        </w:rPr>
        <w:t xml:space="preserve"> </w:t>
      </w:r>
      <w:r w:rsidRPr="006F00A5">
        <w:rPr>
          <w:szCs w:val="28"/>
        </w:rPr>
        <w:t xml:space="preserve">&lt; </w:t>
      </w:r>
      <w:r w:rsidRPr="00910307">
        <w:rPr>
          <w:szCs w:val="28"/>
        </w:rPr>
        <w:t>(</w:t>
      </w:r>
      <w:r>
        <w:rPr>
          <w:szCs w:val="28"/>
        </w:rPr>
        <w:t>3</w:t>
      </w:r>
      <w:r w:rsidRPr="00910307">
        <w:rPr>
          <w:szCs w:val="28"/>
        </w:rPr>
        <w:t>*</w:t>
      </w:r>
      <w:r w:rsidR="00F44B91">
        <w:rPr>
          <w:szCs w:val="28"/>
        </w:rPr>
        <w:t>0,</w:t>
      </w:r>
      <w:r w:rsidR="00FE597D" w:rsidRPr="00FE597D">
        <w:rPr>
          <w:szCs w:val="28"/>
        </w:rPr>
        <w:t>9</w:t>
      </w:r>
      <w:r w:rsidR="00BA040E" w:rsidRPr="00BA040E">
        <w:rPr>
          <w:szCs w:val="28"/>
        </w:rPr>
        <w:t>2</w:t>
      </w:r>
      <w:r w:rsidRPr="00C458E4">
        <w:rPr>
          <w:szCs w:val="28"/>
        </w:rPr>
        <w:t>)</w:t>
      </w:r>
      <w:r>
        <w:rPr>
          <w:szCs w:val="28"/>
        </w:rPr>
        <w:t xml:space="preserve"> = </w:t>
      </w:r>
      <w:r w:rsidR="00FE597D" w:rsidRPr="00825312">
        <w:rPr>
          <w:szCs w:val="28"/>
        </w:rPr>
        <w:t>2</w:t>
      </w:r>
      <w:r w:rsidR="00F44B91">
        <w:rPr>
          <w:szCs w:val="28"/>
        </w:rPr>
        <w:t>,7</w:t>
      </w:r>
      <w:r w:rsidR="00BA040E" w:rsidRPr="00BA040E">
        <w:rPr>
          <w:szCs w:val="28"/>
        </w:rPr>
        <w:t>8</w:t>
      </w:r>
      <w:r w:rsidRPr="00FB083C">
        <w:rPr>
          <w:szCs w:val="28"/>
        </w:rPr>
        <w:t xml:space="preserve">&lt; </w:t>
      </w:r>
      <w:r w:rsidR="00FE597D" w:rsidRPr="00825312">
        <w:rPr>
          <w:szCs w:val="28"/>
        </w:rPr>
        <w:t>2</w:t>
      </w:r>
      <w:r w:rsidR="00F44B91">
        <w:rPr>
          <w:szCs w:val="28"/>
        </w:rPr>
        <w:t>,7</w:t>
      </w:r>
      <w:r w:rsidR="00BA040E" w:rsidRPr="00BA040E">
        <w:rPr>
          <w:szCs w:val="28"/>
        </w:rPr>
        <w:t>8</w:t>
      </w:r>
      <w:r>
        <w:rPr>
          <w:szCs w:val="28"/>
        </w:rPr>
        <w:t xml:space="preserve"> - промахи отсутствуют</w:t>
      </w:r>
    </w:p>
    <w:p w14:paraId="368DD193" w14:textId="77777777" w:rsidR="008859D3" w:rsidRDefault="008859D3" w:rsidP="008859D3">
      <w:pPr>
        <w:spacing w:line="240" w:lineRule="auto"/>
        <w:ind w:right="113" w:firstLine="0"/>
        <w:rPr>
          <w:szCs w:val="28"/>
        </w:rPr>
      </w:pPr>
    </w:p>
    <w:p w14:paraId="79ADD0B6" w14:textId="77777777" w:rsidR="008859D3" w:rsidRDefault="008859D3" w:rsidP="008859D3">
      <w:pPr>
        <w:spacing w:line="240" w:lineRule="auto"/>
        <w:ind w:left="113" w:right="113" w:firstLine="737"/>
        <w:jc w:val="left"/>
        <w:rPr>
          <w:szCs w:val="28"/>
        </w:rPr>
      </w:pPr>
    </w:p>
    <w:p w14:paraId="1C2CCDEE" w14:textId="0BBD6FDC" w:rsidR="008859D3" w:rsidRPr="00083358" w:rsidRDefault="008859D3" w:rsidP="008859D3">
      <w:pPr>
        <w:spacing w:line="240" w:lineRule="auto"/>
        <w:ind w:left="113" w:right="113" w:firstLine="737"/>
        <w:jc w:val="left"/>
        <w:rPr>
          <w:szCs w:val="28"/>
        </w:rPr>
      </w:pPr>
      <w:r>
        <w:rPr>
          <w:szCs w:val="28"/>
        </w:rPr>
        <w:t xml:space="preserve">       </w:t>
      </w:r>
      <w:r w:rsidR="00EB0F3E" w:rsidRPr="00BA040E">
        <w:rPr>
          <w:szCs w:val="28"/>
        </w:rPr>
        <w:t>151</w:t>
      </w:r>
      <w:r w:rsidR="00F44B91">
        <w:rPr>
          <w:szCs w:val="28"/>
        </w:rPr>
        <w:t>,</w:t>
      </w:r>
      <w:r w:rsidR="00EB0F3E" w:rsidRPr="00BA040E">
        <w:rPr>
          <w:szCs w:val="28"/>
        </w:rPr>
        <w:t>9</w:t>
      </w:r>
      <w:r w:rsidR="00BA040E" w:rsidRPr="00083358">
        <w:rPr>
          <w:szCs w:val="28"/>
        </w:rPr>
        <w:t>5</w:t>
      </w:r>
      <w:r>
        <w:rPr>
          <w:szCs w:val="28"/>
        </w:rPr>
        <w:t xml:space="preserve">                    </w:t>
      </w:r>
      <w:r w:rsidR="00EB0F3E" w:rsidRPr="00BA040E">
        <w:rPr>
          <w:szCs w:val="28"/>
        </w:rPr>
        <w:t>151</w:t>
      </w:r>
      <w:r w:rsidR="00F44B91">
        <w:rPr>
          <w:szCs w:val="28"/>
        </w:rPr>
        <w:t>,</w:t>
      </w:r>
      <w:r w:rsidR="00EB0F3E" w:rsidRPr="00BA040E">
        <w:rPr>
          <w:szCs w:val="28"/>
        </w:rPr>
        <w:t>9</w:t>
      </w:r>
      <w:r w:rsidR="00BA040E" w:rsidRPr="00083358">
        <w:rPr>
          <w:szCs w:val="28"/>
        </w:rPr>
        <w:t>5</w:t>
      </w:r>
      <w:r>
        <w:rPr>
          <w:szCs w:val="28"/>
        </w:rPr>
        <w:t xml:space="preserve">         </w:t>
      </w:r>
      <w:r w:rsidR="00EB0F3E" w:rsidRPr="00BA040E">
        <w:rPr>
          <w:szCs w:val="28"/>
        </w:rPr>
        <w:t>154,7</w:t>
      </w:r>
      <w:r w:rsidR="00BA040E" w:rsidRPr="00083358">
        <w:rPr>
          <w:szCs w:val="28"/>
        </w:rPr>
        <w:t>3</w:t>
      </w:r>
      <w:r>
        <w:rPr>
          <w:szCs w:val="28"/>
        </w:rPr>
        <w:t xml:space="preserve">           </w:t>
      </w:r>
      <w:r w:rsidR="00EB0F3E" w:rsidRPr="00BA040E">
        <w:rPr>
          <w:szCs w:val="28"/>
        </w:rPr>
        <w:t>157,5</w:t>
      </w:r>
      <w:r w:rsidR="00BA040E" w:rsidRPr="00083358">
        <w:rPr>
          <w:szCs w:val="28"/>
        </w:rPr>
        <w:t>1</w:t>
      </w:r>
      <w:r>
        <w:rPr>
          <w:szCs w:val="28"/>
        </w:rPr>
        <w:t xml:space="preserve">        </w:t>
      </w:r>
      <w:r w:rsidR="00EB0F3E" w:rsidRPr="00BA040E">
        <w:rPr>
          <w:szCs w:val="28"/>
        </w:rPr>
        <w:t>157</w:t>
      </w:r>
      <w:r w:rsidR="00F44B91">
        <w:rPr>
          <w:szCs w:val="28"/>
        </w:rPr>
        <w:t>,</w:t>
      </w:r>
      <w:r w:rsidR="00EB0F3E" w:rsidRPr="00BA040E">
        <w:rPr>
          <w:szCs w:val="28"/>
        </w:rPr>
        <w:t>5</w:t>
      </w:r>
      <w:r w:rsidR="00BA040E" w:rsidRPr="00083358">
        <w:rPr>
          <w:szCs w:val="28"/>
        </w:rPr>
        <w:t>1</w:t>
      </w:r>
    </w:p>
    <w:p w14:paraId="7DE4E804" w14:textId="77777777" w:rsidR="008859D3" w:rsidRPr="00BE0E8A" w:rsidRDefault="008859D3" w:rsidP="008859D3">
      <w:pPr>
        <w:rPr>
          <w:szCs w:val="28"/>
        </w:rPr>
      </w:pPr>
      <w:r w:rsidRPr="00BE0E8A">
        <w:rPr>
          <w:noProof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752B9243" wp14:editId="2397190A">
                <wp:simplePos x="0" y="0"/>
                <wp:positionH relativeFrom="column">
                  <wp:posOffset>5181600</wp:posOffset>
                </wp:positionH>
                <wp:positionV relativeFrom="paragraph">
                  <wp:posOffset>80645</wp:posOffset>
                </wp:positionV>
                <wp:extent cx="0" cy="251460"/>
                <wp:effectExtent l="0" t="0" r="19050" b="34290"/>
                <wp:wrapNone/>
                <wp:docPr id="12" name="Прямая соединительная линия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5146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3D9A54D" id="Прямая соединительная линия 12" o:spid="_x0000_s1026" style="position:absolute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8pt,6.35pt" to="408pt,26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" strokecolor="black [3200]" strokeweight=".5pt">
                <v:stroke joinstyle="miter"/>
              </v:line>
            </w:pict>
          </mc:Fallback>
        </mc:AlternateContent>
      </w:r>
      <w:r w:rsidRPr="00BE0E8A">
        <w:rPr>
          <w:noProof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6A8627B" wp14:editId="34D6FE52">
                <wp:simplePos x="0" y="0"/>
                <wp:positionH relativeFrom="column">
                  <wp:posOffset>4305300</wp:posOffset>
                </wp:positionH>
                <wp:positionV relativeFrom="paragraph">
                  <wp:posOffset>95885</wp:posOffset>
                </wp:positionV>
                <wp:extent cx="0" cy="251460"/>
                <wp:effectExtent l="0" t="0" r="19050" b="34290"/>
                <wp:wrapNone/>
                <wp:docPr id="10" name="Прямая соединительная линия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5146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482B66B" id="Прямая соединительная линия 10" o:spid="_x0000_s1026" style="position:absolute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39pt,7.55pt" to="339pt,27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" strokecolor="black [3200]" strokeweight=".5pt">
                <v:stroke joinstyle="miter"/>
              </v:line>
            </w:pict>
          </mc:Fallback>
        </mc:AlternateContent>
      </w:r>
      <w:r w:rsidRPr="00BE0E8A">
        <w:rPr>
          <w:noProof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6E77086" wp14:editId="67D48B43">
                <wp:simplePos x="0" y="0"/>
                <wp:positionH relativeFrom="column">
                  <wp:posOffset>3329940</wp:posOffset>
                </wp:positionH>
                <wp:positionV relativeFrom="paragraph">
                  <wp:posOffset>88265</wp:posOffset>
                </wp:positionV>
                <wp:extent cx="0" cy="251460"/>
                <wp:effectExtent l="0" t="0" r="19050" b="34290"/>
                <wp:wrapNone/>
                <wp:docPr id="11" name="Прямая соединительная линия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5146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9D657C0" id="Прямая соединительная линия 11" o:spid="_x0000_s1026" style="position:absolute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62.2pt,6.95pt" to="262.2pt,2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" strokecolor="black [3200]" strokeweight=".5pt">
                <v:stroke joinstyle="miter"/>
              </v:line>
            </w:pict>
          </mc:Fallback>
        </mc:AlternateContent>
      </w:r>
      <w:r w:rsidRPr="00BE0E8A">
        <w:rPr>
          <w:noProof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FEF6739" wp14:editId="7E57E665">
                <wp:simplePos x="0" y="0"/>
                <wp:positionH relativeFrom="column">
                  <wp:posOffset>2423160</wp:posOffset>
                </wp:positionH>
                <wp:positionV relativeFrom="paragraph">
                  <wp:posOffset>91440</wp:posOffset>
                </wp:positionV>
                <wp:extent cx="0" cy="251460"/>
                <wp:effectExtent l="0" t="0" r="19050" b="34290"/>
                <wp:wrapNone/>
                <wp:docPr id="14" name="Прямая соединительная линия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5146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8487C50" id="Прямая соединительная линия 14" o:spid="_x0000_s1026" style="position:absolute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90.8pt,7.2pt" to="190.8pt,2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" strokecolor="black [3200]" strokeweight=".5pt">
                <v:stroke joinstyle="miter"/>
              </v:line>
            </w:pict>
          </mc:Fallback>
        </mc:AlternateContent>
      </w:r>
      <w:r w:rsidRPr="00BE0E8A">
        <w:rPr>
          <w:noProof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D2EB817" wp14:editId="54590686">
                <wp:simplePos x="0" y="0"/>
                <wp:positionH relativeFrom="column">
                  <wp:posOffset>1080770</wp:posOffset>
                </wp:positionH>
                <wp:positionV relativeFrom="paragraph">
                  <wp:posOffset>86360</wp:posOffset>
                </wp:positionV>
                <wp:extent cx="0" cy="251460"/>
                <wp:effectExtent l="0" t="0" r="19050" b="34290"/>
                <wp:wrapNone/>
                <wp:docPr id="25" name="Прямая соединительная линия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5146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D941339" id="Прямая соединительная линия 25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5.1pt,6.8pt" to="85.1pt,2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" strokecolor="black [3200]" strokeweight=".5pt">
                <v:stroke joinstyle="miter"/>
              </v:line>
            </w:pict>
          </mc:Fallback>
        </mc:AlternateContent>
      </w:r>
      <w:r w:rsidRPr="00BE0E8A">
        <w:rPr>
          <w:noProof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65C170C" wp14:editId="45ED156E">
                <wp:simplePos x="0" y="0"/>
                <wp:positionH relativeFrom="column">
                  <wp:posOffset>-85090</wp:posOffset>
                </wp:positionH>
                <wp:positionV relativeFrom="paragraph">
                  <wp:posOffset>198120</wp:posOffset>
                </wp:positionV>
                <wp:extent cx="6141720" cy="30480"/>
                <wp:effectExtent l="0" t="76200" r="30480" b="64770"/>
                <wp:wrapNone/>
                <wp:docPr id="15" name="Прямая со стрелкой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141720" cy="3048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16E5F398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15" o:spid="_x0000_s1026" type="#_x0000_t32" style="position:absolute;margin-left:-6.7pt;margin-top:15.6pt;width:483.6pt;height:2.4pt;flip:y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" strokecolor="black [3200]" strokeweight=".5pt">
                <v:stroke endarrow="block" joinstyle="miter"/>
              </v:shape>
            </w:pict>
          </mc:Fallback>
        </mc:AlternateContent>
      </w:r>
    </w:p>
    <w:p w14:paraId="51A5E95F" w14:textId="77777777" w:rsidR="008859D3" w:rsidRPr="00BE0E8A" w:rsidRDefault="008859D3" w:rsidP="008859D3">
      <w:pPr>
        <w:rPr>
          <w:szCs w:val="28"/>
        </w:rPr>
      </w:pPr>
      <w:r w:rsidRPr="00BE0E8A">
        <w:rPr>
          <w:noProof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335BF05B" wp14:editId="6920B344">
                <wp:simplePos x="0" y="0"/>
                <wp:positionH relativeFrom="margin">
                  <wp:posOffset>3500490</wp:posOffset>
                </wp:positionH>
                <wp:positionV relativeFrom="paragraph">
                  <wp:posOffset>187864</wp:posOffset>
                </wp:positionV>
                <wp:extent cx="1181819" cy="335280"/>
                <wp:effectExtent l="0" t="0" r="18415" b="26670"/>
                <wp:wrapNone/>
                <wp:docPr id="18" name="Надпись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81819" cy="3352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14:paraId="2D8FE538" w14:textId="77777777" w:rsidR="001F1064" w:rsidRPr="00BE0E8A" w:rsidRDefault="001F1064" w:rsidP="008859D3">
                            <w:pPr>
                              <w:jc w:val="left"/>
                              <w:rPr>
                                <w:sz w:val="32"/>
                              </w:rPr>
                            </w:pPr>
                            <w:r w:rsidRPr="00BE0E8A">
                              <w:rPr>
                                <w:sz w:val="24"/>
                                <w:szCs w:val="22"/>
                                <w:lang w:val="en-US"/>
                              </w:rPr>
                              <w:t>Rmax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35BF05B" id="_x0000_t202" coordsize="21600,21600" o:spt="202" path="m,l,21600r21600,l21600,xe">
                <v:stroke joinstyle="miter"/>
                <v:path gradientshapeok="t" o:connecttype="rect"/>
              </v:shapetype>
              <v:shape id="Надпись 18" o:spid="_x0000_s1026" type="#_x0000_t202" style="position:absolute;left:0;text-align:left;margin-left:275.65pt;margin-top:14.8pt;width:93.05pt;height:26.4pt;z-index:25166745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" fillcolor="white [3201]" strokecolor="white [3212]" strokeweight=".5pt">
                <v:textbox>
                  <w:txbxContent>
                    <w:p w14:paraId="2D8FE538" w14:textId="77777777" w:rsidR="001F1064" w:rsidRPr="00BE0E8A" w:rsidRDefault="001F1064" w:rsidP="008859D3">
                      <w:pPr>
                        <w:jc w:val="left"/>
                        <w:rPr>
                          <w:sz w:val="32"/>
                        </w:rPr>
                      </w:pPr>
                      <w:r w:rsidRPr="00BE0E8A">
                        <w:rPr>
                          <w:sz w:val="24"/>
                          <w:szCs w:val="22"/>
                          <w:lang w:val="en-US"/>
                        </w:rPr>
                        <w:t>Rmax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BE0E8A">
        <w:rPr>
          <w:noProof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68A1A3C" wp14:editId="1B1D442B">
                <wp:simplePos x="0" y="0"/>
                <wp:positionH relativeFrom="column">
                  <wp:posOffset>1611307</wp:posOffset>
                </wp:positionH>
                <wp:positionV relativeFrom="paragraph">
                  <wp:posOffset>179238</wp:posOffset>
                </wp:positionV>
                <wp:extent cx="1173192" cy="449580"/>
                <wp:effectExtent l="0" t="0" r="27305" b="26670"/>
                <wp:wrapNone/>
                <wp:docPr id="21" name="Надпись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73192" cy="4495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14:paraId="76B4C81D" w14:textId="77777777" w:rsidR="001F1064" w:rsidRPr="00BE0E8A" w:rsidRDefault="001F1064" w:rsidP="008859D3">
                            <w:pPr>
                              <w:rPr>
                                <w:sz w:val="32"/>
                              </w:rPr>
                            </w:pPr>
                            <w:r w:rsidRPr="00BE0E8A">
                              <w:rPr>
                                <w:sz w:val="24"/>
                                <w:szCs w:val="22"/>
                                <w:lang w:val="en-US"/>
                              </w:rPr>
                              <w:t>Rmi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68A1A3C" id="Надпись 21" o:spid="_x0000_s1027" type="#_x0000_t202" style="position:absolute;left:0;text-align:left;margin-left:126.85pt;margin-top:14.1pt;width:92.4pt;height:35.4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" fillcolor="white [3201]" strokecolor="white [3212]" strokeweight=".5pt">
                <v:textbox>
                  <w:txbxContent>
                    <w:p w14:paraId="76B4C81D" w14:textId="77777777" w:rsidR="001F1064" w:rsidRPr="00BE0E8A" w:rsidRDefault="001F1064" w:rsidP="008859D3">
                      <w:pPr>
                        <w:rPr>
                          <w:sz w:val="32"/>
                        </w:rPr>
                      </w:pPr>
                      <w:r w:rsidRPr="00BE0E8A">
                        <w:rPr>
                          <w:sz w:val="24"/>
                          <w:szCs w:val="22"/>
                          <w:lang w:val="en-US"/>
                        </w:rPr>
                        <w:t>Rmin</w:t>
                      </w:r>
                    </w:p>
                  </w:txbxContent>
                </v:textbox>
              </v:shape>
            </w:pict>
          </mc:Fallback>
        </mc:AlternateContent>
      </w:r>
      <w:r w:rsidRPr="00BE0E8A">
        <w:rPr>
          <w:noProof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CCCED54" wp14:editId="6CB982D5">
                <wp:simplePos x="0" y="0"/>
                <wp:positionH relativeFrom="margin">
                  <wp:posOffset>647700</wp:posOffset>
                </wp:positionH>
                <wp:positionV relativeFrom="paragraph">
                  <wp:posOffset>189230</wp:posOffset>
                </wp:positionV>
                <wp:extent cx="1066800" cy="388620"/>
                <wp:effectExtent l="0" t="0" r="19050" b="11430"/>
                <wp:wrapNone/>
                <wp:docPr id="17" name="Надпись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66800" cy="3886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14:paraId="651C9B7B" w14:textId="77777777" w:rsidR="001F1064" w:rsidRDefault="001F1064" w:rsidP="008859D3">
                            <w:pPr>
                              <w:ind w:firstLine="0"/>
                            </w:pPr>
                            <w:r w:rsidRPr="002943CA">
                              <w:rPr>
                                <w:sz w:val="22"/>
                                <w:szCs w:val="22"/>
                                <w:lang w:val="en-US"/>
                              </w:rPr>
                              <w:t xml:space="preserve">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24"/>
                                  <w:szCs w:val="22"/>
                                  <w:lang w:val="en-US"/>
                                </w:rPr>
                                <m:t>R</m:t>
                              </m:r>
                              <m:r>
                                <w:rPr>
                                  <w:rFonts w:ascii="Cambria Math" w:hAnsi="Cambria Math"/>
                                  <w:sz w:val="24"/>
                                  <w:szCs w:val="22"/>
                                </w:rPr>
                                <m:t>͞͞в͞х</m:t>
                              </m:r>
                            </m:oMath>
                            <w:r w:rsidRPr="00BE0E8A">
                              <w:rPr>
                                <w:sz w:val="24"/>
                                <w:szCs w:val="22"/>
                              </w:rPr>
                              <w:t xml:space="preserve"> - </w:t>
                            </w:r>
                            <w:r w:rsidRPr="00BE0E8A">
                              <w:rPr>
                                <w:sz w:val="24"/>
                                <w:szCs w:val="22"/>
                                <w:lang w:val="en-US"/>
                              </w:rPr>
                              <w:t>3σ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CCCED54" id="Надпись 17" o:spid="_x0000_s1028" type="#_x0000_t202" style="position:absolute;left:0;text-align:left;margin-left:51pt;margin-top:14.9pt;width:84pt;height:30.6pt;z-index:2516613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" fillcolor="white [3201]" strokecolor="white [3212]" strokeweight=".5pt">
                <v:textbox>
                  <w:txbxContent>
                    <w:p w14:paraId="651C9B7B" w14:textId="77777777" w:rsidR="001F1064" w:rsidRDefault="001F1064" w:rsidP="008859D3">
                      <w:pPr>
                        <w:ind w:firstLine="0"/>
                      </w:pPr>
                      <w:r w:rsidRPr="002943CA">
                        <w:rPr>
                          <w:sz w:val="22"/>
                          <w:szCs w:val="22"/>
                          <w:lang w:val="en-US"/>
                        </w:rPr>
                        <w:t xml:space="preserve"> </w:t>
                      </w:r>
                      <m:oMath>
                        <m:r>
                          <w:rPr>
                            <w:rFonts w:ascii="Cambria Math" w:hAnsi="Cambria Math"/>
                            <w:sz w:val="24"/>
                            <w:szCs w:val="22"/>
                            <w:lang w:val="en-US"/>
                          </w:rPr>
                          <m:t>R</m:t>
                        </m:r>
                        <m:r>
                          <w:rPr>
                            <w:rFonts w:ascii="Cambria Math" w:hAnsi="Cambria Math"/>
                            <w:sz w:val="24"/>
                            <w:szCs w:val="22"/>
                          </w:rPr>
                          <m:t>͞͞в͞х</m:t>
                        </m:r>
                      </m:oMath>
                      <w:r w:rsidRPr="00BE0E8A">
                        <w:rPr>
                          <w:sz w:val="24"/>
                          <w:szCs w:val="22"/>
                        </w:rPr>
                        <w:t xml:space="preserve"> - </w:t>
                      </w:r>
                      <w:r w:rsidRPr="00BE0E8A">
                        <w:rPr>
                          <w:sz w:val="24"/>
                          <w:szCs w:val="22"/>
                          <w:lang w:val="en-US"/>
                        </w:rPr>
                        <w:t>3σ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BE0E8A">
        <w:rPr>
          <w:noProof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23DD24FC" wp14:editId="75E097E8">
                <wp:simplePos x="0" y="0"/>
                <wp:positionH relativeFrom="column">
                  <wp:posOffset>4784090</wp:posOffset>
                </wp:positionH>
                <wp:positionV relativeFrom="paragraph">
                  <wp:posOffset>189230</wp:posOffset>
                </wp:positionV>
                <wp:extent cx="914400" cy="289560"/>
                <wp:effectExtent l="0" t="0" r="18415" b="15240"/>
                <wp:wrapNone/>
                <wp:docPr id="19" name="Надпись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95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14:paraId="4251D2FF" w14:textId="77777777" w:rsidR="001F1064" w:rsidRDefault="001F1064" w:rsidP="008859D3">
                            <w:pPr>
                              <w:ind w:firstLine="0"/>
                            </w:pPr>
                            <w:r w:rsidRPr="002943CA">
                              <w:rPr>
                                <w:sz w:val="22"/>
                                <w:szCs w:val="22"/>
                                <w:lang w:val="en-US"/>
                              </w:rPr>
                              <w:t xml:space="preserve">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24"/>
                                  <w:szCs w:val="22"/>
                                  <w:lang w:val="en-US"/>
                                </w:rPr>
                                <m:t>R</m:t>
                              </m:r>
                              <m:r>
                                <w:rPr>
                                  <w:rFonts w:ascii="Cambria Math" w:hAnsi="Cambria Math"/>
                                  <w:sz w:val="24"/>
                                  <w:szCs w:val="22"/>
                                </w:rPr>
                                <m:t>͞͞в͞х</m:t>
                              </m:r>
                            </m:oMath>
                            <w:r w:rsidRPr="00BE0E8A">
                              <w:rPr>
                                <w:sz w:val="24"/>
                                <w:szCs w:val="22"/>
                              </w:rPr>
                              <w:t xml:space="preserve"> + </w:t>
                            </w:r>
                            <w:r w:rsidRPr="00BE0E8A">
                              <w:rPr>
                                <w:sz w:val="24"/>
                                <w:szCs w:val="22"/>
                                <w:lang w:val="en-US"/>
                              </w:rPr>
                              <w:t>3σ</w:t>
                            </w:r>
                          </w:p>
                          <w:p w14:paraId="58185CF2" w14:textId="77777777" w:rsidR="001F1064" w:rsidRDefault="001F1064" w:rsidP="008859D3">
                            <w:pPr>
                              <w:jc w:val="left"/>
                            </w:pP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3DD24FC" id="Надпись 19" o:spid="_x0000_s1029" type="#_x0000_t202" style="position:absolute;left:0;text-align:left;margin-left:376.7pt;margin-top:14.9pt;width:1in;height:22.8pt;z-index:25166950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" fillcolor="white [3201]" strokecolor="white [3212]" strokeweight=".5pt">
                <v:textbox>
                  <w:txbxContent>
                    <w:p w14:paraId="4251D2FF" w14:textId="77777777" w:rsidR="001F1064" w:rsidRDefault="001F1064" w:rsidP="008859D3">
                      <w:pPr>
                        <w:ind w:firstLine="0"/>
                      </w:pPr>
                      <w:r w:rsidRPr="002943CA">
                        <w:rPr>
                          <w:sz w:val="22"/>
                          <w:szCs w:val="22"/>
                          <w:lang w:val="en-US"/>
                        </w:rPr>
                        <w:t xml:space="preserve"> </w:t>
                      </w:r>
                      <m:oMath>
                        <m:r>
                          <w:rPr>
                            <w:rFonts w:ascii="Cambria Math" w:hAnsi="Cambria Math"/>
                            <w:sz w:val="24"/>
                            <w:szCs w:val="22"/>
                            <w:lang w:val="en-US"/>
                          </w:rPr>
                          <m:t>R</m:t>
                        </m:r>
                        <m:r>
                          <w:rPr>
                            <w:rFonts w:ascii="Cambria Math" w:hAnsi="Cambria Math"/>
                            <w:sz w:val="24"/>
                            <w:szCs w:val="22"/>
                          </w:rPr>
                          <m:t>͞͞в͞х</m:t>
                        </m:r>
                      </m:oMath>
                      <w:r w:rsidRPr="00BE0E8A">
                        <w:rPr>
                          <w:sz w:val="24"/>
                          <w:szCs w:val="22"/>
                        </w:rPr>
                        <w:t xml:space="preserve"> + </w:t>
                      </w:r>
                      <w:r w:rsidRPr="00BE0E8A">
                        <w:rPr>
                          <w:sz w:val="24"/>
                          <w:szCs w:val="22"/>
                          <w:lang w:val="en-US"/>
                        </w:rPr>
                        <w:t>3σ</w:t>
                      </w:r>
                    </w:p>
                    <w:p w14:paraId="58185CF2" w14:textId="77777777" w:rsidR="001F1064" w:rsidRDefault="001F1064" w:rsidP="008859D3">
                      <w:pPr>
                        <w:jc w:val="left"/>
                      </w:pPr>
                    </w:p>
                  </w:txbxContent>
                </v:textbox>
              </v:shape>
            </w:pict>
          </mc:Fallback>
        </mc:AlternateContent>
      </w:r>
      <w:r w:rsidRPr="00BE0E8A">
        <w:rPr>
          <w:noProof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430A09C" wp14:editId="188E47EE">
                <wp:simplePos x="0" y="0"/>
                <wp:positionH relativeFrom="column">
                  <wp:posOffset>2932430</wp:posOffset>
                </wp:positionH>
                <wp:positionV relativeFrom="paragraph">
                  <wp:posOffset>196850</wp:posOffset>
                </wp:positionV>
                <wp:extent cx="784860" cy="320040"/>
                <wp:effectExtent l="0" t="0" r="15240" b="22860"/>
                <wp:wrapNone/>
                <wp:docPr id="20" name="Надпись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84860" cy="3200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14:paraId="15D94F0F" w14:textId="77777777" w:rsidR="001F1064" w:rsidRPr="00BE0E8A" w:rsidRDefault="001F1064" w:rsidP="008859D3">
                            <w:pPr>
                              <w:jc w:val="left"/>
                              <w:rPr>
                                <w:sz w:val="32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2"/>
                                    <w:lang w:val="en-US"/>
                                  </w:rPr>
                                  <m:t>R</m:t>
                                </m:r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2"/>
                                  </w:rPr>
                                  <m:t>͞͞в͞х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430A09C" id="Надпись 20" o:spid="_x0000_s1030" type="#_x0000_t202" style="position:absolute;left:0;text-align:left;margin-left:230.9pt;margin-top:15.5pt;width:61.8pt;height:25.2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" fillcolor="white [3201]" strokecolor="white [3212]" strokeweight=".5pt">
                <v:textbox>
                  <w:txbxContent>
                    <w:p w14:paraId="15D94F0F" w14:textId="77777777" w:rsidR="001F1064" w:rsidRPr="00BE0E8A" w:rsidRDefault="001F1064" w:rsidP="008859D3">
                      <w:pPr>
                        <w:jc w:val="left"/>
                        <w:rPr>
                          <w:sz w:val="32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sz w:val="24"/>
                              <w:szCs w:val="22"/>
                              <w:lang w:val="en-US"/>
                            </w:rPr>
                            <m:t>R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2"/>
                            </w:rPr>
                            <m:t>͞͞в͞х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14:paraId="64F6CE88" w14:textId="77777777" w:rsidR="008859D3" w:rsidRDefault="008859D3" w:rsidP="008859D3">
      <w:pPr>
        <w:tabs>
          <w:tab w:val="left" w:pos="3552"/>
        </w:tabs>
        <w:rPr>
          <w:szCs w:val="28"/>
        </w:rPr>
      </w:pPr>
      <w:r>
        <w:rPr>
          <w:szCs w:val="28"/>
        </w:rPr>
        <w:tab/>
      </w:r>
    </w:p>
    <w:p w14:paraId="6B5E1C42" w14:textId="77777777" w:rsidR="008859D3" w:rsidRDefault="008859D3" w:rsidP="008859D3">
      <w:pPr>
        <w:rPr>
          <w:szCs w:val="28"/>
        </w:rPr>
      </w:pPr>
    </w:p>
    <w:p w14:paraId="146EFC8D" w14:textId="77777777" w:rsidR="008859D3" w:rsidRDefault="008859D3" w:rsidP="008859D3">
      <w:pPr>
        <w:rPr>
          <w:szCs w:val="28"/>
        </w:rPr>
      </w:pPr>
    </w:p>
    <w:p w14:paraId="00DB6858" w14:textId="77777777" w:rsidR="008859D3" w:rsidRPr="00714DCA" w:rsidRDefault="008859D3" w:rsidP="00714DCA">
      <w:pPr>
        <w:spacing w:line="240" w:lineRule="auto"/>
        <w:ind w:left="113" w:right="113" w:firstLine="737"/>
        <w:jc w:val="center"/>
        <w:rPr>
          <w:i/>
          <w:szCs w:val="28"/>
          <w:vertAlign w:val="superscript"/>
        </w:rPr>
      </w:pPr>
      <w:r w:rsidRPr="00714DCA">
        <w:rPr>
          <w:i/>
          <w:szCs w:val="28"/>
        </w:rPr>
        <w:t>6</w:t>
      </w:r>
      <w:r w:rsidR="00714DCA">
        <w:rPr>
          <w:i/>
          <w:szCs w:val="28"/>
        </w:rPr>
        <w:t>.</w:t>
      </w:r>
      <w:r w:rsidRPr="00714DCA">
        <w:rPr>
          <w:i/>
          <w:szCs w:val="28"/>
        </w:rPr>
        <w:t xml:space="preserve"> Запись результата измерения</w:t>
      </w:r>
    </w:p>
    <w:p w14:paraId="7C3EB781" w14:textId="77777777" w:rsidR="008859D3" w:rsidRDefault="008859D3" w:rsidP="008859D3">
      <w:pPr>
        <w:ind w:firstLine="0"/>
        <w:rPr>
          <w:szCs w:val="28"/>
        </w:rPr>
      </w:pPr>
    </w:p>
    <w:p w14:paraId="0D12D145" w14:textId="3BC3D470" w:rsidR="008859D3" w:rsidRPr="007301BB" w:rsidRDefault="008859D3" w:rsidP="008859D3">
      <w:pPr>
        <w:spacing w:line="240" w:lineRule="auto"/>
        <w:ind w:left="113" w:right="113" w:hanging="255"/>
        <w:jc w:val="center"/>
        <w:rPr>
          <w:szCs w:val="28"/>
        </w:rPr>
      </w:pPr>
      <w:r>
        <w:rPr>
          <w:szCs w:val="28"/>
          <w:lang w:val="en-US"/>
        </w:rPr>
        <w:t>t</w:t>
      </w:r>
      <w:r>
        <w:rPr>
          <w:szCs w:val="28"/>
          <w:vertAlign w:val="subscript"/>
          <w:lang w:val="en-US"/>
        </w:rPr>
        <w:t>cm</w:t>
      </w:r>
      <w:r w:rsidRPr="00C458E4">
        <w:rPr>
          <w:szCs w:val="28"/>
        </w:rPr>
        <w:t xml:space="preserve"> =</w:t>
      </w:r>
      <w:r w:rsidR="007301BB" w:rsidRPr="007301BB">
        <w:t xml:space="preserve"> </w:t>
      </w:r>
      <w:r w:rsidR="007301BB">
        <w:t xml:space="preserve">( </w:t>
      </w:r>
      <w:r w:rsidR="007301BB" w:rsidRPr="007301BB">
        <w:rPr>
          <w:i/>
        </w:rPr>
        <w:t>p</w:t>
      </w:r>
      <w:r w:rsidR="007301BB">
        <w:t>,</w:t>
      </w:r>
      <w:r w:rsidR="007301BB" w:rsidRPr="007301BB">
        <w:t xml:space="preserve"> </w:t>
      </w:r>
      <w:r w:rsidR="007301BB" w:rsidRPr="007301BB">
        <w:rPr>
          <w:i/>
          <w:lang w:val="en-US"/>
        </w:rPr>
        <w:t>v</w:t>
      </w:r>
      <w:r w:rsidR="007301BB">
        <w:t>)</w:t>
      </w:r>
      <w:r w:rsidR="007301BB" w:rsidRPr="007301BB">
        <w:t>=</w:t>
      </w:r>
      <w:r w:rsidRPr="00C458E4">
        <w:rPr>
          <w:szCs w:val="28"/>
        </w:rPr>
        <w:t xml:space="preserve"> </w:t>
      </w:r>
      <w:r>
        <w:rPr>
          <w:szCs w:val="28"/>
        </w:rPr>
        <w:t>1,</w:t>
      </w:r>
      <w:r w:rsidR="004441DB" w:rsidRPr="004441DB">
        <w:rPr>
          <w:szCs w:val="28"/>
        </w:rPr>
        <w:t>40</w:t>
      </w:r>
      <w:r w:rsidR="007301BB" w:rsidRPr="007301BB">
        <w:t xml:space="preserve"> </w:t>
      </w:r>
      <w:r w:rsidR="007301BB">
        <w:t xml:space="preserve">– коэффициент Стьюдента, </w:t>
      </w:r>
    </w:p>
    <w:p w14:paraId="25F2F765" w14:textId="77777777" w:rsidR="008859D3" w:rsidRPr="00BF036B" w:rsidRDefault="008859D3" w:rsidP="007301BB">
      <w:pPr>
        <w:spacing w:line="240" w:lineRule="auto"/>
        <w:ind w:right="113" w:firstLine="0"/>
        <w:rPr>
          <w:rFonts w:ascii="Calibri" w:hAnsi="Calibri" w:cs="Calibri"/>
          <w:szCs w:val="28"/>
        </w:rPr>
      </w:pPr>
    </w:p>
    <w:p w14:paraId="7509A16C" w14:textId="77777777" w:rsidR="008859D3" w:rsidRPr="00FC1557" w:rsidRDefault="007301BB" w:rsidP="007301BB">
      <w:pPr>
        <w:spacing w:line="240" w:lineRule="auto"/>
        <w:ind w:left="113" w:right="113" w:firstLine="595"/>
        <w:rPr>
          <w:rFonts w:ascii="Calibri" w:hAnsi="Calibri" w:cs="Calibri"/>
          <w:szCs w:val="28"/>
        </w:rPr>
      </w:pPr>
      <w:r>
        <w:lastRenderedPageBreak/>
        <w:t xml:space="preserve">где Р – заданное значение доверительной вероятности; </w:t>
      </w:r>
      <w:r>
        <w:sym w:font="Symbol" w:char="F06E"/>
      </w:r>
      <w:r>
        <w:t xml:space="preserve"> </w:t>
      </w:r>
      <w:r>
        <w:sym w:font="Symbol" w:char="F03D"/>
      </w:r>
      <w:r>
        <w:t xml:space="preserve"> </w:t>
      </w:r>
      <w:r>
        <w:sym w:font="Symbol" w:char="F02D"/>
      </w:r>
      <w:r>
        <w:t xml:space="preserve"> n' 1</w:t>
      </w:r>
      <w:r w:rsidRPr="00C458E4">
        <w:rPr>
          <w:szCs w:val="28"/>
        </w:rPr>
        <w:t xml:space="preserve">= </w:t>
      </w:r>
      <w:r>
        <w:rPr>
          <w:rFonts w:ascii="Calibri" w:hAnsi="Calibri" w:cs="Calibri"/>
          <w:szCs w:val="28"/>
          <w:lang w:val="en-US"/>
        </w:rPr>
        <w:t>ꚙ</w:t>
      </w:r>
      <w:r>
        <w:t xml:space="preserve"> – число степеней свободы.</w:t>
      </w:r>
    </w:p>
    <w:p w14:paraId="0D82B43C" w14:textId="77777777" w:rsidR="007301BB" w:rsidRDefault="007301BB" w:rsidP="007301BB">
      <w:pPr>
        <w:spacing w:line="240" w:lineRule="auto"/>
        <w:ind w:right="113"/>
      </w:pPr>
      <w:r>
        <w:t xml:space="preserve">Границы случайной погрешности определяются по выражению: </w:t>
      </w:r>
    </w:p>
    <w:p w14:paraId="6A4908FB" w14:textId="77777777" w:rsidR="00D331FE" w:rsidRDefault="00D331FE" w:rsidP="007301BB">
      <w:pPr>
        <w:spacing w:line="240" w:lineRule="auto"/>
        <w:ind w:right="113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8475"/>
        <w:gridCol w:w="935"/>
      </w:tblGrid>
      <w:tr w:rsidR="00D331FE" w14:paraId="3607F4B7" w14:textId="77777777" w:rsidTr="00B94470">
        <w:tc>
          <w:tcPr>
            <w:tcW w:w="8500" w:type="dxa"/>
            <w:vAlign w:val="center"/>
          </w:tcPr>
          <w:p w14:paraId="0EEA8550" w14:textId="77777777" w:rsidR="00D331FE" w:rsidRDefault="00D331FE" w:rsidP="00130F13">
            <w:pPr>
              <w:spacing w:line="240" w:lineRule="auto"/>
              <w:ind w:right="113" w:firstLine="0"/>
              <w:jc w:val="center"/>
            </w:pPr>
            <w:r>
              <w:rPr>
                <w:szCs w:val="28"/>
                <w:lang w:val="en-US"/>
              </w:rPr>
              <w:t>E</w:t>
            </w:r>
            <w:r w:rsidRPr="008C0175">
              <w:rPr>
                <w:szCs w:val="28"/>
              </w:rPr>
              <w:t xml:space="preserve"> = </w:t>
            </w:r>
            <w:r>
              <w:rPr>
                <w:szCs w:val="28"/>
                <w:lang w:val="en-US"/>
              </w:rPr>
              <w:t>t</w:t>
            </w:r>
            <w:r>
              <w:rPr>
                <w:szCs w:val="28"/>
                <w:vertAlign w:val="subscript"/>
                <w:lang w:val="en-US"/>
              </w:rPr>
              <w:t>cm</w:t>
            </w:r>
            <w:r w:rsidRPr="008C0175">
              <w:rPr>
                <w:szCs w:val="28"/>
                <w:vertAlign w:val="subscript"/>
              </w:rPr>
              <w:t xml:space="preserve"> </w:t>
            </w:r>
            <w:r w:rsidRPr="008C0175">
              <w:rPr>
                <w:szCs w:val="28"/>
              </w:rPr>
              <w:t xml:space="preserve"> </w:t>
            </w:r>
            <w:r>
              <w:rPr>
                <w:szCs w:val="28"/>
                <w:lang w:val="en-US"/>
              </w:rPr>
              <w:t>σ</w:t>
            </w:r>
            <w:r>
              <w:rPr>
                <w:szCs w:val="28"/>
                <w:vertAlign w:val="subscript"/>
                <w:lang w:val="en-US"/>
              </w:rPr>
              <w:t>cp</w:t>
            </w:r>
          </w:p>
        </w:tc>
        <w:tc>
          <w:tcPr>
            <w:tcW w:w="936" w:type="dxa"/>
          </w:tcPr>
          <w:p w14:paraId="560918C4" w14:textId="77777777" w:rsidR="00D331FE" w:rsidRDefault="00D331FE" w:rsidP="00B94470">
            <w:pPr>
              <w:spacing w:line="240" w:lineRule="auto"/>
              <w:ind w:right="113" w:firstLine="0"/>
              <w:jc w:val="right"/>
            </w:pPr>
            <w:r>
              <w:rPr>
                <w:szCs w:val="28"/>
              </w:rPr>
              <w:t>(11)</w:t>
            </w:r>
          </w:p>
        </w:tc>
      </w:tr>
    </w:tbl>
    <w:p w14:paraId="6A43DE54" w14:textId="77777777" w:rsidR="00D331FE" w:rsidRDefault="00D331FE" w:rsidP="007301BB">
      <w:pPr>
        <w:spacing w:line="240" w:lineRule="auto"/>
        <w:ind w:right="113"/>
      </w:pPr>
    </w:p>
    <w:p w14:paraId="48B53227" w14:textId="77777777" w:rsidR="008859D3" w:rsidRDefault="008859D3" w:rsidP="007301BB">
      <w:pPr>
        <w:spacing w:line="240" w:lineRule="auto"/>
        <w:ind w:left="113" w:right="113" w:firstLine="0"/>
        <w:rPr>
          <w:szCs w:val="28"/>
        </w:rPr>
      </w:pPr>
      <w:r w:rsidRPr="00200B70">
        <w:rPr>
          <w:szCs w:val="28"/>
          <w:vertAlign w:val="subscript"/>
        </w:rPr>
        <w:tab/>
      </w:r>
      <w:r w:rsidRPr="00200B70">
        <w:rPr>
          <w:szCs w:val="28"/>
          <w:vertAlign w:val="subscript"/>
        </w:rPr>
        <w:tab/>
      </w:r>
      <w:r w:rsidRPr="00200B70">
        <w:rPr>
          <w:szCs w:val="28"/>
          <w:vertAlign w:val="subscript"/>
        </w:rPr>
        <w:tab/>
      </w:r>
      <w:r w:rsidRPr="00200B70">
        <w:rPr>
          <w:szCs w:val="28"/>
          <w:vertAlign w:val="subscript"/>
        </w:rPr>
        <w:tab/>
      </w:r>
      <w:r w:rsidRPr="00200B70">
        <w:rPr>
          <w:szCs w:val="28"/>
          <w:vertAlign w:val="subscript"/>
        </w:rPr>
        <w:tab/>
      </w:r>
    </w:p>
    <w:p w14:paraId="6A51E2C0" w14:textId="77777777" w:rsidR="008859D3" w:rsidRDefault="00D331FE" w:rsidP="008859D3">
      <w:pPr>
        <w:spacing w:line="240" w:lineRule="auto"/>
        <w:ind w:left="113" w:right="113" w:firstLine="737"/>
        <w:rPr>
          <w:szCs w:val="28"/>
        </w:rPr>
      </w:pPr>
      <w:r>
        <w:t>Для определения границ случайной погрешности вычисляется оценка среднего квадратического отклонения среднего арифметического:</w:t>
      </w:r>
    </w:p>
    <w:p w14:paraId="6274BEC2" w14:textId="77777777" w:rsidR="008859D3" w:rsidRDefault="008859D3" w:rsidP="00130F13">
      <w:pPr>
        <w:spacing w:line="240" w:lineRule="auto"/>
        <w:ind w:right="113" w:firstLine="0"/>
        <w:jc w:val="right"/>
        <w:rPr>
          <w:szCs w:val="28"/>
        </w:rPr>
      </w:pPr>
      <w:r>
        <w:rPr>
          <w:szCs w:val="28"/>
          <w:lang w:val="en-US"/>
        </w:rPr>
        <w:t>σ</w:t>
      </w:r>
      <w:r>
        <w:rPr>
          <w:szCs w:val="28"/>
          <w:vertAlign w:val="subscript"/>
          <w:lang w:val="en-US"/>
        </w:rPr>
        <w:t>cp</w:t>
      </w:r>
      <w:r w:rsidRPr="00662900">
        <w:rPr>
          <w:szCs w:val="28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36"/>
                <w:szCs w:val="28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6"/>
                <w:szCs w:val="28"/>
                <w:lang w:val="en-US"/>
              </w:rPr>
              <m:t>σ</m:t>
            </m:r>
            <m:r>
              <m:rPr>
                <m:sty m:val="p"/>
              </m:rPr>
              <w:rPr>
                <w:rFonts w:ascii="Cambria Math" w:hAnsi="Cambria Math"/>
                <w:sz w:val="36"/>
                <w:szCs w:val="28"/>
                <w:vertAlign w:val="subscript"/>
                <w:lang w:val="en-US"/>
              </w:rPr>
              <m:t>i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36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6"/>
                    <w:szCs w:val="28"/>
                    <w:lang w:val="en-US"/>
                  </w:rPr>
                  <m:t>n</m:t>
                </m:r>
              </m:e>
            </m:rad>
          </m:den>
        </m:f>
      </m:oMath>
      <w:r w:rsidRPr="00662900"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 w:rsidR="007301BB">
        <w:rPr>
          <w:szCs w:val="28"/>
        </w:rPr>
        <w:t>(12</w:t>
      </w:r>
      <w:r>
        <w:rPr>
          <w:szCs w:val="28"/>
        </w:rPr>
        <w:t>)</w:t>
      </w:r>
    </w:p>
    <w:p w14:paraId="33C6FE9B" w14:textId="28D23D8D" w:rsidR="008859D3" w:rsidRPr="00083358" w:rsidRDefault="008859D3" w:rsidP="00130F13">
      <w:pPr>
        <w:spacing w:line="240" w:lineRule="auto"/>
        <w:ind w:right="113"/>
        <w:jc w:val="center"/>
        <w:rPr>
          <w:szCs w:val="28"/>
        </w:rPr>
      </w:pPr>
      <w:r>
        <w:rPr>
          <w:szCs w:val="28"/>
          <w:lang w:val="en-US"/>
        </w:rPr>
        <w:t>σ</w:t>
      </w:r>
      <w:r>
        <w:rPr>
          <w:szCs w:val="28"/>
          <w:vertAlign w:val="subscript"/>
          <w:lang w:val="en-US"/>
        </w:rPr>
        <w:t>cp</w:t>
      </w:r>
      <w:r w:rsidRPr="00662900">
        <w:rPr>
          <w:szCs w:val="28"/>
        </w:rPr>
        <w:t xml:space="preserve"> =</w:t>
      </w:r>
      <w:r>
        <w:rPr>
          <w:szCs w:val="28"/>
        </w:rPr>
        <w:t xml:space="preserve"> 0,</w:t>
      </w:r>
      <w:r w:rsidR="004441DB" w:rsidRPr="00825312">
        <w:rPr>
          <w:szCs w:val="28"/>
        </w:rPr>
        <w:t>9</w:t>
      </w:r>
      <w:r w:rsidR="00BA040E" w:rsidRPr="00083358">
        <w:rPr>
          <w:szCs w:val="28"/>
        </w:rPr>
        <w:t>2</w:t>
      </w:r>
    </w:p>
    <w:p w14:paraId="742249E3" w14:textId="77777777" w:rsidR="008859D3" w:rsidRDefault="008859D3" w:rsidP="008859D3">
      <w:pPr>
        <w:spacing w:line="240" w:lineRule="auto"/>
        <w:ind w:left="113" w:right="113" w:hanging="113"/>
        <w:jc w:val="center"/>
        <w:rPr>
          <w:szCs w:val="28"/>
        </w:rPr>
      </w:pPr>
    </w:p>
    <w:p w14:paraId="6279718A" w14:textId="4E543DE4" w:rsidR="008859D3" w:rsidRPr="006B36E7" w:rsidRDefault="008859D3" w:rsidP="008859D3">
      <w:pPr>
        <w:spacing w:line="240" w:lineRule="auto"/>
        <w:ind w:left="3402" w:right="113" w:firstLine="0"/>
        <w:rPr>
          <w:szCs w:val="28"/>
        </w:rPr>
      </w:pPr>
      <w:r>
        <w:rPr>
          <w:szCs w:val="28"/>
          <w:lang w:val="en-US"/>
        </w:rPr>
        <w:t>E</w:t>
      </w:r>
      <w:r w:rsidRPr="00C458E4">
        <w:rPr>
          <w:szCs w:val="28"/>
        </w:rPr>
        <w:t xml:space="preserve"> = </w:t>
      </w:r>
      <w:r>
        <w:rPr>
          <w:szCs w:val="28"/>
        </w:rPr>
        <w:t>1,</w:t>
      </w:r>
      <w:r w:rsidR="004441DB" w:rsidRPr="00825312">
        <w:rPr>
          <w:szCs w:val="28"/>
        </w:rPr>
        <w:t>40</w:t>
      </w:r>
      <w:r w:rsidR="00657597">
        <w:rPr>
          <w:szCs w:val="28"/>
        </w:rPr>
        <w:t xml:space="preserve"> ·</w:t>
      </w:r>
      <w:r w:rsidRPr="00C458E4">
        <w:rPr>
          <w:szCs w:val="28"/>
        </w:rPr>
        <w:t xml:space="preserve"> </w:t>
      </w:r>
      <w:r>
        <w:rPr>
          <w:szCs w:val="28"/>
        </w:rPr>
        <w:t>0,</w:t>
      </w:r>
      <w:r w:rsidR="004441DB" w:rsidRPr="00825312">
        <w:rPr>
          <w:szCs w:val="28"/>
        </w:rPr>
        <w:t>9</w:t>
      </w:r>
      <w:r w:rsidR="00F73AB7" w:rsidRPr="00083358">
        <w:rPr>
          <w:szCs w:val="28"/>
        </w:rPr>
        <w:t>2</w:t>
      </w:r>
      <w:r w:rsidRPr="00C458E4">
        <w:rPr>
          <w:szCs w:val="28"/>
        </w:rPr>
        <w:t xml:space="preserve">= </w:t>
      </w:r>
      <w:r w:rsidR="00726CF9">
        <w:rPr>
          <w:szCs w:val="28"/>
        </w:rPr>
        <w:t>1,</w:t>
      </w:r>
      <w:r w:rsidR="00F73AB7" w:rsidRPr="00083358">
        <w:rPr>
          <w:szCs w:val="28"/>
        </w:rPr>
        <w:t>288</w:t>
      </w:r>
      <w:r w:rsidR="007037E4">
        <w:rPr>
          <w:szCs w:val="28"/>
        </w:rPr>
        <w:t xml:space="preserve"> Ом</w:t>
      </w:r>
      <w:r w:rsidR="0029043A">
        <w:rPr>
          <w:szCs w:val="28"/>
        </w:rPr>
        <w:t xml:space="preserve"> </w:t>
      </w:r>
    </w:p>
    <w:p w14:paraId="6805A082" w14:textId="77777777" w:rsidR="008859D3" w:rsidRDefault="008859D3" w:rsidP="008859D3">
      <w:pPr>
        <w:spacing w:line="240" w:lineRule="auto"/>
        <w:ind w:left="3402" w:right="113" w:firstLine="0"/>
        <w:jc w:val="center"/>
        <w:rPr>
          <w:szCs w:val="28"/>
        </w:rPr>
      </w:pPr>
    </w:p>
    <w:p w14:paraId="3AEB9237" w14:textId="77777777" w:rsidR="008859D3" w:rsidRDefault="008859D3" w:rsidP="008859D3">
      <w:pPr>
        <w:spacing w:line="240" w:lineRule="auto"/>
        <w:ind w:left="113" w:right="113" w:firstLine="3856"/>
        <w:jc w:val="center"/>
        <w:rPr>
          <w:szCs w:val="28"/>
        </w:rPr>
      </w:pPr>
      <w:r>
        <w:rPr>
          <w:szCs w:val="28"/>
          <w:lang w:val="en-US"/>
        </w:rPr>
        <w:t>R</w:t>
      </w:r>
      <w:r w:rsidRPr="00224AA3">
        <w:rPr>
          <w:szCs w:val="28"/>
          <w:vertAlign w:val="subscript"/>
        </w:rPr>
        <w:t>вх</w:t>
      </w:r>
      <w:r>
        <w:rPr>
          <w:szCs w:val="28"/>
        </w:rPr>
        <w:t xml:space="preserve"> = </w:t>
      </w:r>
      <w:r w:rsidRPr="008A19A2">
        <w:rPr>
          <w:position w:val="-12"/>
          <w:szCs w:val="28"/>
        </w:rPr>
        <w:object w:dxaOrig="440" w:dyaOrig="440" w14:anchorId="256A455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6pt;height:22.6pt" o:ole="">
            <v:imagedata r:id="rId16" o:title=""/>
          </v:shape>
          <o:OLEObject Type="Embed" ProgID="Equation.DSMT4" ShapeID="_x0000_i1025" DrawAspect="Content" ObjectID="_1761490375" r:id="rId17"/>
        </w:object>
      </w:r>
      <w:r>
        <w:rPr>
          <w:szCs w:val="28"/>
        </w:rPr>
        <w:t xml:space="preserve"> ± Е</w: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  <w:t xml:space="preserve"> </w:t>
      </w:r>
      <w:r w:rsidR="00A207E0">
        <w:rPr>
          <w:szCs w:val="28"/>
        </w:rPr>
        <w:t>(14</w:t>
      </w:r>
      <w:r>
        <w:rPr>
          <w:szCs w:val="28"/>
        </w:rPr>
        <w:t>)</w:t>
      </w:r>
    </w:p>
    <w:p w14:paraId="7A550C89" w14:textId="77777777" w:rsidR="008859D3" w:rsidRDefault="008859D3" w:rsidP="008859D3">
      <w:pPr>
        <w:spacing w:line="240" w:lineRule="auto"/>
        <w:ind w:left="113" w:right="113" w:firstLine="737"/>
        <w:jc w:val="center"/>
        <w:rPr>
          <w:szCs w:val="28"/>
        </w:rPr>
      </w:pPr>
    </w:p>
    <w:p w14:paraId="2BCEEBB1" w14:textId="55DB3CFE" w:rsidR="008859D3" w:rsidRPr="00726CF9" w:rsidRDefault="005B14EC" w:rsidP="008859D3">
      <w:pPr>
        <w:ind w:firstLine="709"/>
        <w:rPr>
          <w:i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Cs w:val="28"/>
                </w:rPr>
                <m:t>вх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w:rPr>
                  <w:rFonts w:ascii="Cambria Math" w:hAnsi="Cambria Math"/>
                  <w:szCs w:val="28"/>
                </w:rPr>
                <m:t>154,7±1,3</m:t>
              </m:r>
            </m:e>
          </m:d>
          <m:r>
            <w:rPr>
              <w:rFonts w:ascii="Cambria Math" w:hAnsi="Cambria Math"/>
              <w:szCs w:val="28"/>
            </w:rPr>
            <m:t xml:space="preserve">, Ом </m:t>
          </m:r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 xml:space="preserve">  P</m:t>
              </m:r>
            </m:e>
            <m:sub>
              <m:r>
                <w:rPr>
                  <w:rFonts w:ascii="Cambria Math" w:hAnsi="Cambria Math"/>
                  <w:szCs w:val="28"/>
                </w:rPr>
                <m:t>д</m:t>
              </m:r>
            </m:sub>
          </m:sSub>
          <m:r>
            <w:rPr>
              <w:rFonts w:ascii="Cambria Math" w:hAnsi="Cambria Math"/>
              <w:szCs w:val="28"/>
            </w:rPr>
            <m:t>=0.8</m:t>
          </m:r>
        </m:oMath>
      </m:oMathPara>
    </w:p>
    <w:p w14:paraId="3C34ABF5" w14:textId="77777777" w:rsidR="008859D3" w:rsidRPr="003851EA" w:rsidRDefault="008859D3" w:rsidP="005F31B5">
      <w:pPr>
        <w:spacing w:after="160" w:line="259" w:lineRule="auto"/>
        <w:rPr>
          <w:szCs w:val="28"/>
        </w:rPr>
      </w:pPr>
      <w:r>
        <w:rPr>
          <w:szCs w:val="28"/>
        </w:rPr>
        <w:t xml:space="preserve">Вывод: </w:t>
      </w:r>
      <w:r>
        <w:rPr>
          <w:color w:val="000000"/>
          <w:szCs w:val="28"/>
        </w:rPr>
        <w:t xml:space="preserve">В ходе </w:t>
      </w:r>
      <w:r>
        <w:rPr>
          <w:szCs w:val="28"/>
        </w:rPr>
        <w:t xml:space="preserve">исследования случайной погрешности входного сопротивления электрической цепи путем моделирования многократных измерений </w:t>
      </w:r>
      <w:r>
        <w:rPr>
          <w:color w:val="000000"/>
          <w:szCs w:val="28"/>
        </w:rPr>
        <w:t>были проведены расчеты параметров элементов схемы замещения. Из которых были определены результаты для каждого из представленных резисторов. После определения экспериментального закона распределения были</w:t>
      </w:r>
      <w:r w:rsidR="005F31B5">
        <w:rPr>
          <w:color w:val="000000"/>
          <w:szCs w:val="28"/>
        </w:rPr>
        <w:t xml:space="preserve"> определены</w:t>
      </w:r>
      <w:r>
        <w:rPr>
          <w:color w:val="000000"/>
          <w:szCs w:val="28"/>
        </w:rPr>
        <w:t xml:space="preserve">: количество интервалов, шаг гистограммы и вероятность попадания случайной величины в интервал. По итогам проверки гипотезы о нормальном законе распределения, был сделан вывод, что гипотеза принимается. Выполнена проверка на промахи, в ходе которой выяснилось, что промахи отсутствуют. </w:t>
      </w:r>
    </w:p>
    <w:p w14:paraId="4BB5BADB" w14:textId="77777777" w:rsidR="008859D3" w:rsidRDefault="008859D3" w:rsidP="008859D3">
      <w:pPr>
        <w:ind w:firstLine="709"/>
        <w:rPr>
          <w:szCs w:val="28"/>
        </w:rPr>
      </w:pPr>
    </w:p>
    <w:p w14:paraId="15CE5022" w14:textId="77777777" w:rsidR="008859D3" w:rsidRDefault="008859D3" w:rsidP="008859D3">
      <w:pPr>
        <w:spacing w:after="160" w:line="259" w:lineRule="auto"/>
        <w:ind w:firstLine="0"/>
        <w:jc w:val="left"/>
        <w:rPr>
          <w:szCs w:val="28"/>
        </w:rPr>
      </w:pPr>
      <w:r>
        <w:rPr>
          <w:szCs w:val="28"/>
        </w:rPr>
        <w:br w:type="page"/>
      </w:r>
    </w:p>
    <w:p w14:paraId="007D651B" w14:textId="77777777" w:rsidR="00B537B1" w:rsidRPr="008B493A" w:rsidRDefault="00B537B1" w:rsidP="00C76E86">
      <w:pPr>
        <w:ind w:firstLine="709"/>
        <w:rPr>
          <w:szCs w:val="28"/>
        </w:rPr>
      </w:pPr>
    </w:p>
    <w:sectPr w:rsidR="00B537B1" w:rsidRPr="008B493A" w:rsidSect="008859D3">
      <w:pgSz w:w="11906" w:h="16838" w:code="9"/>
      <w:pgMar w:top="1134" w:right="1134" w:bottom="1418" w:left="1418" w:header="567" w:footer="851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1E2428C" w14:textId="77777777" w:rsidR="005B14EC" w:rsidRDefault="005B14EC" w:rsidP="00A207E0">
      <w:pPr>
        <w:spacing w:line="240" w:lineRule="auto"/>
      </w:pPr>
      <w:r>
        <w:separator/>
      </w:r>
    </w:p>
  </w:endnote>
  <w:endnote w:type="continuationSeparator" w:id="0">
    <w:p w14:paraId="7FA296B0" w14:textId="77777777" w:rsidR="005B14EC" w:rsidRDefault="005B14EC" w:rsidP="00A207E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8967FFA" w14:textId="77777777" w:rsidR="005B14EC" w:rsidRDefault="005B14EC" w:rsidP="00A207E0">
      <w:pPr>
        <w:spacing w:line="240" w:lineRule="auto"/>
      </w:pPr>
      <w:r>
        <w:separator/>
      </w:r>
    </w:p>
  </w:footnote>
  <w:footnote w:type="continuationSeparator" w:id="0">
    <w:p w14:paraId="72984544" w14:textId="77777777" w:rsidR="005B14EC" w:rsidRDefault="005B14EC" w:rsidP="00A207E0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FF44BA"/>
    <w:multiLevelType w:val="hybridMultilevel"/>
    <w:tmpl w:val="744E30CC"/>
    <w:lvl w:ilvl="0" w:tplc="52D8855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713B5"/>
    <w:rsid w:val="00046E98"/>
    <w:rsid w:val="00077E3B"/>
    <w:rsid w:val="00083358"/>
    <w:rsid w:val="00130F13"/>
    <w:rsid w:val="00134C07"/>
    <w:rsid w:val="0014781D"/>
    <w:rsid w:val="00150573"/>
    <w:rsid w:val="00191EA5"/>
    <w:rsid w:val="001E2624"/>
    <w:rsid w:val="001F1064"/>
    <w:rsid w:val="001F5FD5"/>
    <w:rsid w:val="00264CE7"/>
    <w:rsid w:val="0029043A"/>
    <w:rsid w:val="002D54E3"/>
    <w:rsid w:val="00305A52"/>
    <w:rsid w:val="003601C5"/>
    <w:rsid w:val="00360389"/>
    <w:rsid w:val="003851EA"/>
    <w:rsid w:val="00416D6A"/>
    <w:rsid w:val="00420E18"/>
    <w:rsid w:val="004441DB"/>
    <w:rsid w:val="004523CC"/>
    <w:rsid w:val="00475B99"/>
    <w:rsid w:val="00481FA1"/>
    <w:rsid w:val="00501914"/>
    <w:rsid w:val="00513E8D"/>
    <w:rsid w:val="005165E6"/>
    <w:rsid w:val="0052738E"/>
    <w:rsid w:val="00553437"/>
    <w:rsid w:val="005713B5"/>
    <w:rsid w:val="00577E0B"/>
    <w:rsid w:val="005872D2"/>
    <w:rsid w:val="005B14EC"/>
    <w:rsid w:val="005B4FA3"/>
    <w:rsid w:val="005E5DB5"/>
    <w:rsid w:val="005F31B5"/>
    <w:rsid w:val="00603B93"/>
    <w:rsid w:val="00606BBA"/>
    <w:rsid w:val="00657597"/>
    <w:rsid w:val="00673DF4"/>
    <w:rsid w:val="0068730F"/>
    <w:rsid w:val="00696A76"/>
    <w:rsid w:val="006C67B0"/>
    <w:rsid w:val="00700404"/>
    <w:rsid w:val="007037E4"/>
    <w:rsid w:val="00714DCA"/>
    <w:rsid w:val="00721224"/>
    <w:rsid w:val="00726CF9"/>
    <w:rsid w:val="007301BB"/>
    <w:rsid w:val="00762076"/>
    <w:rsid w:val="00790E9E"/>
    <w:rsid w:val="007B10A1"/>
    <w:rsid w:val="007D3802"/>
    <w:rsid w:val="007E5782"/>
    <w:rsid w:val="007F5332"/>
    <w:rsid w:val="00825312"/>
    <w:rsid w:val="00831908"/>
    <w:rsid w:val="00836160"/>
    <w:rsid w:val="008611D6"/>
    <w:rsid w:val="008723E3"/>
    <w:rsid w:val="008859D3"/>
    <w:rsid w:val="008A1CC1"/>
    <w:rsid w:val="008B493A"/>
    <w:rsid w:val="008C5FCB"/>
    <w:rsid w:val="008D1E71"/>
    <w:rsid w:val="008F0B05"/>
    <w:rsid w:val="00947A14"/>
    <w:rsid w:val="00975BAF"/>
    <w:rsid w:val="00981F59"/>
    <w:rsid w:val="009E20A4"/>
    <w:rsid w:val="00A207E0"/>
    <w:rsid w:val="00A51EA3"/>
    <w:rsid w:val="00A83470"/>
    <w:rsid w:val="00AA18D5"/>
    <w:rsid w:val="00AE29F2"/>
    <w:rsid w:val="00B34B88"/>
    <w:rsid w:val="00B372C7"/>
    <w:rsid w:val="00B515C6"/>
    <w:rsid w:val="00B526CD"/>
    <w:rsid w:val="00B537B1"/>
    <w:rsid w:val="00B57E13"/>
    <w:rsid w:val="00B81F0C"/>
    <w:rsid w:val="00B8581E"/>
    <w:rsid w:val="00B907C0"/>
    <w:rsid w:val="00B94470"/>
    <w:rsid w:val="00B961E5"/>
    <w:rsid w:val="00BA040E"/>
    <w:rsid w:val="00BC0D89"/>
    <w:rsid w:val="00BC64D1"/>
    <w:rsid w:val="00BD5DF9"/>
    <w:rsid w:val="00C274F0"/>
    <w:rsid w:val="00C76E86"/>
    <w:rsid w:val="00CF479A"/>
    <w:rsid w:val="00D31817"/>
    <w:rsid w:val="00D331FE"/>
    <w:rsid w:val="00D95D62"/>
    <w:rsid w:val="00DB3746"/>
    <w:rsid w:val="00DD68D9"/>
    <w:rsid w:val="00E16138"/>
    <w:rsid w:val="00E325DA"/>
    <w:rsid w:val="00E578AD"/>
    <w:rsid w:val="00E83430"/>
    <w:rsid w:val="00EA3681"/>
    <w:rsid w:val="00EB0F3E"/>
    <w:rsid w:val="00EB19B5"/>
    <w:rsid w:val="00EC7D33"/>
    <w:rsid w:val="00EE22BD"/>
    <w:rsid w:val="00EF7B01"/>
    <w:rsid w:val="00F0466F"/>
    <w:rsid w:val="00F32F1C"/>
    <w:rsid w:val="00F37B79"/>
    <w:rsid w:val="00F44B91"/>
    <w:rsid w:val="00F45B47"/>
    <w:rsid w:val="00F73AB7"/>
    <w:rsid w:val="00F90B8D"/>
    <w:rsid w:val="00FA1C52"/>
    <w:rsid w:val="00FB5E3D"/>
    <w:rsid w:val="00FB63BE"/>
    <w:rsid w:val="00FE3004"/>
    <w:rsid w:val="00FE597D"/>
    <w:rsid w:val="00FF44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26DF926"/>
  <w15:docId w15:val="{788C8A5C-C41C-4D64-9C57-3E1E253880B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13E8D"/>
    <w:pPr>
      <w:spacing w:after="0" w:line="300" w:lineRule="auto"/>
      <w:ind w:firstLine="851"/>
      <w:jc w:val="both"/>
    </w:pPr>
    <w:rPr>
      <w:rFonts w:ascii="Times New Roman" w:eastAsia="Times New Roman" w:hAnsi="Times New Roman" w:cs="Times New Roman"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2">
    <w:name w:val="Body Text 2"/>
    <w:basedOn w:val="Normal"/>
    <w:link w:val="BodyText2Char"/>
    <w:rsid w:val="00EB19B5"/>
    <w:pPr>
      <w:tabs>
        <w:tab w:val="left" w:pos="2295"/>
        <w:tab w:val="left" w:pos="3510"/>
        <w:tab w:val="left" w:pos="4545"/>
        <w:tab w:val="left" w:pos="6255"/>
        <w:tab w:val="left" w:pos="6381"/>
        <w:tab w:val="left" w:pos="7155"/>
        <w:tab w:val="left" w:pos="7545"/>
      </w:tabs>
      <w:spacing w:line="240" w:lineRule="auto"/>
      <w:ind w:firstLine="0"/>
      <w:jc w:val="left"/>
    </w:pPr>
    <w:rPr>
      <w:szCs w:val="24"/>
      <w:lang w:eastAsia="ru-RU"/>
    </w:rPr>
  </w:style>
  <w:style w:type="character" w:customStyle="1" w:styleId="BodyText2Char">
    <w:name w:val="Body Text 2 Char"/>
    <w:basedOn w:val="DefaultParagraphFont"/>
    <w:link w:val="BodyText2"/>
    <w:rsid w:val="00EB19B5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styleId="PlaceholderText">
    <w:name w:val="Placeholder Text"/>
    <w:basedOn w:val="DefaultParagraphFont"/>
    <w:uiPriority w:val="99"/>
    <w:semiHidden/>
    <w:rsid w:val="00EB19B5"/>
    <w:rPr>
      <w:color w:val="808080"/>
    </w:rPr>
  </w:style>
  <w:style w:type="character" w:styleId="Hyperlink">
    <w:name w:val="Hyperlink"/>
    <w:basedOn w:val="DefaultParagraphFont"/>
    <w:uiPriority w:val="99"/>
    <w:unhideWhenUsed/>
    <w:rsid w:val="008611D6"/>
    <w:rPr>
      <w:color w:val="0563C1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8611D6"/>
    <w:rPr>
      <w:color w:val="954F72"/>
      <w:u w:val="single"/>
    </w:rPr>
  </w:style>
  <w:style w:type="paragraph" w:customStyle="1" w:styleId="msonormal0">
    <w:name w:val="msonormal"/>
    <w:basedOn w:val="Normal"/>
    <w:rsid w:val="008611D6"/>
    <w:pPr>
      <w:spacing w:before="100" w:beforeAutospacing="1" w:after="100" w:afterAutospacing="1" w:line="240" w:lineRule="auto"/>
      <w:ind w:firstLine="0"/>
      <w:jc w:val="left"/>
    </w:pPr>
    <w:rPr>
      <w:sz w:val="24"/>
      <w:szCs w:val="24"/>
      <w:lang w:eastAsia="ru-RU"/>
    </w:rPr>
  </w:style>
  <w:style w:type="paragraph" w:customStyle="1" w:styleId="font0">
    <w:name w:val="font0"/>
    <w:basedOn w:val="Normal"/>
    <w:rsid w:val="008611D6"/>
    <w:pPr>
      <w:spacing w:before="100" w:beforeAutospacing="1" w:after="100" w:afterAutospacing="1" w:line="240" w:lineRule="auto"/>
      <w:ind w:firstLine="0"/>
      <w:jc w:val="left"/>
    </w:pPr>
    <w:rPr>
      <w:rFonts w:ascii="Calibri" w:hAnsi="Calibri" w:cs="Calibri"/>
      <w:color w:val="000000"/>
      <w:sz w:val="22"/>
      <w:szCs w:val="22"/>
      <w:lang w:eastAsia="ru-RU"/>
    </w:rPr>
  </w:style>
  <w:style w:type="paragraph" w:customStyle="1" w:styleId="font5">
    <w:name w:val="font5"/>
    <w:basedOn w:val="Normal"/>
    <w:rsid w:val="008611D6"/>
    <w:pPr>
      <w:spacing w:before="100" w:beforeAutospacing="1" w:after="100" w:afterAutospacing="1" w:line="240" w:lineRule="auto"/>
      <w:ind w:firstLine="0"/>
      <w:jc w:val="left"/>
    </w:pPr>
    <w:rPr>
      <w:rFonts w:ascii="Calibri" w:hAnsi="Calibri" w:cs="Calibri"/>
      <w:color w:val="000000"/>
      <w:sz w:val="16"/>
      <w:szCs w:val="16"/>
      <w:lang w:eastAsia="ru-RU"/>
    </w:rPr>
  </w:style>
  <w:style w:type="paragraph" w:customStyle="1" w:styleId="font6">
    <w:name w:val="font6"/>
    <w:basedOn w:val="Normal"/>
    <w:rsid w:val="008611D6"/>
    <w:pPr>
      <w:spacing w:before="100" w:beforeAutospacing="1" w:after="100" w:afterAutospacing="1" w:line="240" w:lineRule="auto"/>
      <w:ind w:firstLine="0"/>
      <w:jc w:val="left"/>
    </w:pPr>
    <w:rPr>
      <w:rFonts w:ascii="Calibri" w:hAnsi="Calibri" w:cs="Calibri"/>
      <w:color w:val="000000"/>
      <w:sz w:val="18"/>
      <w:szCs w:val="18"/>
      <w:lang w:eastAsia="ru-RU"/>
    </w:rPr>
  </w:style>
  <w:style w:type="paragraph" w:customStyle="1" w:styleId="xl65">
    <w:name w:val="xl65"/>
    <w:basedOn w:val="Normal"/>
    <w:rsid w:val="008611D6"/>
    <w:pPr>
      <w:pBdr>
        <w:top w:val="single" w:sz="4" w:space="0" w:color="auto"/>
        <w:left w:val="single" w:sz="8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 w:line="240" w:lineRule="auto"/>
      <w:ind w:firstLine="0"/>
      <w:jc w:val="left"/>
    </w:pPr>
    <w:rPr>
      <w:sz w:val="24"/>
      <w:szCs w:val="24"/>
      <w:lang w:eastAsia="ru-RU"/>
    </w:rPr>
  </w:style>
  <w:style w:type="paragraph" w:customStyle="1" w:styleId="xl66">
    <w:name w:val="xl66"/>
    <w:basedOn w:val="Normal"/>
    <w:rsid w:val="008611D6"/>
    <w:pPr>
      <w:pBdr>
        <w:top w:val="single" w:sz="4" w:space="0" w:color="auto"/>
        <w:left w:val="single" w:sz="4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 w:line="240" w:lineRule="auto"/>
      <w:ind w:firstLine="0"/>
      <w:jc w:val="left"/>
    </w:pPr>
    <w:rPr>
      <w:sz w:val="24"/>
      <w:szCs w:val="24"/>
      <w:lang w:eastAsia="ru-RU"/>
    </w:rPr>
  </w:style>
  <w:style w:type="paragraph" w:customStyle="1" w:styleId="xl67">
    <w:name w:val="xl67"/>
    <w:basedOn w:val="Normal"/>
    <w:rsid w:val="008611D6"/>
    <w:pPr>
      <w:pBdr>
        <w:top w:val="single" w:sz="4" w:space="0" w:color="auto"/>
        <w:left w:val="single" w:sz="4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 w:line="240" w:lineRule="auto"/>
      <w:ind w:firstLine="0"/>
      <w:jc w:val="left"/>
    </w:pPr>
    <w:rPr>
      <w:sz w:val="24"/>
      <w:szCs w:val="24"/>
      <w:lang w:eastAsia="ru-RU"/>
    </w:rPr>
  </w:style>
  <w:style w:type="paragraph" w:customStyle="1" w:styleId="xl68">
    <w:name w:val="xl68"/>
    <w:basedOn w:val="Normal"/>
    <w:rsid w:val="008611D6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ind w:firstLine="0"/>
      <w:jc w:val="left"/>
    </w:pPr>
    <w:rPr>
      <w:sz w:val="24"/>
      <w:szCs w:val="24"/>
      <w:lang w:eastAsia="ru-RU"/>
    </w:rPr>
  </w:style>
  <w:style w:type="paragraph" w:customStyle="1" w:styleId="xl69">
    <w:name w:val="xl69"/>
    <w:basedOn w:val="Normal"/>
    <w:rsid w:val="008611D6"/>
    <w:pPr>
      <w:pBdr>
        <w:left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 w:line="240" w:lineRule="auto"/>
      <w:ind w:firstLine="0"/>
      <w:jc w:val="left"/>
    </w:pPr>
    <w:rPr>
      <w:sz w:val="24"/>
      <w:szCs w:val="24"/>
      <w:lang w:eastAsia="ru-RU"/>
    </w:rPr>
  </w:style>
  <w:style w:type="paragraph" w:customStyle="1" w:styleId="xl70">
    <w:name w:val="xl70"/>
    <w:basedOn w:val="Normal"/>
    <w:rsid w:val="008611D6"/>
    <w:pPr>
      <w:pBdr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ind w:firstLine="0"/>
      <w:jc w:val="center"/>
    </w:pPr>
    <w:rPr>
      <w:sz w:val="24"/>
      <w:szCs w:val="24"/>
      <w:lang w:eastAsia="ru-RU"/>
    </w:rPr>
  </w:style>
  <w:style w:type="paragraph" w:customStyle="1" w:styleId="xl71">
    <w:name w:val="xl71"/>
    <w:basedOn w:val="Normal"/>
    <w:rsid w:val="008611D6"/>
    <w:pPr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ind w:firstLine="0"/>
      <w:jc w:val="center"/>
      <w:textAlignment w:val="center"/>
    </w:pPr>
    <w:rPr>
      <w:sz w:val="24"/>
      <w:szCs w:val="24"/>
      <w:lang w:eastAsia="ru-RU"/>
    </w:rPr>
  </w:style>
  <w:style w:type="paragraph" w:customStyle="1" w:styleId="xl72">
    <w:name w:val="xl72"/>
    <w:basedOn w:val="Normal"/>
    <w:rsid w:val="008611D6"/>
    <w:pPr>
      <w:pBdr>
        <w:top w:val="single" w:sz="8" w:space="0" w:color="auto"/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 w:line="240" w:lineRule="auto"/>
      <w:ind w:firstLine="0"/>
      <w:jc w:val="center"/>
      <w:textAlignment w:val="center"/>
    </w:pPr>
    <w:rPr>
      <w:sz w:val="24"/>
      <w:szCs w:val="24"/>
      <w:lang w:eastAsia="ru-RU"/>
    </w:rPr>
  </w:style>
  <w:style w:type="paragraph" w:customStyle="1" w:styleId="xl73">
    <w:name w:val="xl73"/>
    <w:basedOn w:val="Normal"/>
    <w:rsid w:val="008611D6"/>
    <w:pPr>
      <w:pBdr>
        <w:top w:val="single" w:sz="8" w:space="0" w:color="auto"/>
        <w:left w:val="single" w:sz="8" w:space="0" w:color="auto"/>
        <w:bottom w:val="single" w:sz="8" w:space="0" w:color="auto"/>
      </w:pBdr>
      <w:spacing w:before="100" w:beforeAutospacing="1" w:after="100" w:afterAutospacing="1" w:line="240" w:lineRule="auto"/>
      <w:ind w:firstLine="0"/>
      <w:jc w:val="center"/>
      <w:textAlignment w:val="center"/>
    </w:pPr>
    <w:rPr>
      <w:sz w:val="24"/>
      <w:szCs w:val="24"/>
      <w:lang w:eastAsia="ru-RU"/>
    </w:rPr>
  </w:style>
  <w:style w:type="paragraph" w:customStyle="1" w:styleId="xl74">
    <w:name w:val="xl74"/>
    <w:basedOn w:val="Normal"/>
    <w:rsid w:val="008611D6"/>
    <w:pPr>
      <w:pBdr>
        <w:top w:val="single" w:sz="8" w:space="0" w:color="auto"/>
        <w:right w:val="single" w:sz="4" w:space="0" w:color="auto"/>
      </w:pBdr>
      <w:spacing w:before="100" w:beforeAutospacing="1" w:after="100" w:afterAutospacing="1" w:line="240" w:lineRule="auto"/>
      <w:ind w:firstLine="0"/>
      <w:jc w:val="center"/>
    </w:pPr>
    <w:rPr>
      <w:sz w:val="24"/>
      <w:szCs w:val="24"/>
      <w:lang w:eastAsia="ru-RU"/>
    </w:rPr>
  </w:style>
  <w:style w:type="paragraph" w:customStyle="1" w:styleId="xl75">
    <w:name w:val="xl75"/>
    <w:basedOn w:val="Normal"/>
    <w:rsid w:val="008611D6"/>
    <w:pPr>
      <w:pBdr>
        <w:top w:val="single" w:sz="8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ind w:firstLine="0"/>
      <w:jc w:val="center"/>
    </w:pPr>
    <w:rPr>
      <w:sz w:val="24"/>
      <w:szCs w:val="24"/>
      <w:lang w:eastAsia="ru-RU"/>
    </w:rPr>
  </w:style>
  <w:style w:type="paragraph" w:customStyle="1" w:styleId="xl76">
    <w:name w:val="xl76"/>
    <w:basedOn w:val="Normal"/>
    <w:rsid w:val="008611D6"/>
    <w:pPr>
      <w:pBdr>
        <w:top w:val="single" w:sz="8" w:space="0" w:color="auto"/>
        <w:left w:val="single" w:sz="4" w:space="0" w:color="auto"/>
      </w:pBdr>
      <w:spacing w:before="100" w:beforeAutospacing="1" w:after="100" w:afterAutospacing="1" w:line="240" w:lineRule="auto"/>
      <w:ind w:firstLine="0"/>
      <w:jc w:val="center"/>
    </w:pPr>
    <w:rPr>
      <w:sz w:val="24"/>
      <w:szCs w:val="24"/>
      <w:lang w:eastAsia="ru-RU"/>
    </w:rPr>
  </w:style>
  <w:style w:type="paragraph" w:customStyle="1" w:styleId="xl77">
    <w:name w:val="xl77"/>
    <w:basedOn w:val="Normal"/>
    <w:rsid w:val="008611D6"/>
    <w:pPr>
      <w:pBdr>
        <w:top w:val="single" w:sz="8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 w:line="240" w:lineRule="auto"/>
      <w:ind w:firstLine="0"/>
      <w:jc w:val="center"/>
      <w:textAlignment w:val="center"/>
    </w:pPr>
    <w:rPr>
      <w:sz w:val="18"/>
      <w:szCs w:val="18"/>
      <w:lang w:eastAsia="ru-RU"/>
    </w:rPr>
  </w:style>
  <w:style w:type="paragraph" w:customStyle="1" w:styleId="xl78">
    <w:name w:val="xl78"/>
    <w:basedOn w:val="Normal"/>
    <w:rsid w:val="008611D6"/>
    <w:pPr>
      <w:pBdr>
        <w:top w:val="single" w:sz="4" w:space="0" w:color="auto"/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 w:line="240" w:lineRule="auto"/>
      <w:ind w:firstLine="0"/>
      <w:jc w:val="center"/>
      <w:textAlignment w:val="center"/>
    </w:pPr>
    <w:rPr>
      <w:sz w:val="18"/>
      <w:szCs w:val="18"/>
      <w:lang w:eastAsia="ru-RU"/>
    </w:rPr>
  </w:style>
  <w:style w:type="table" w:styleId="TableGrid">
    <w:name w:val="Table Grid"/>
    <w:basedOn w:val="TableNormal"/>
    <w:uiPriority w:val="39"/>
    <w:rsid w:val="00606BB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A207E0"/>
    <w:pPr>
      <w:tabs>
        <w:tab w:val="center" w:pos="4677"/>
        <w:tab w:val="right" w:pos="9355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207E0"/>
    <w:rPr>
      <w:rFonts w:ascii="Times New Roman" w:eastAsia="Times New Roman" w:hAnsi="Times New Roman" w:cs="Times New Roman"/>
      <w:sz w:val="28"/>
      <w:szCs w:val="20"/>
    </w:rPr>
  </w:style>
  <w:style w:type="paragraph" w:styleId="Footer">
    <w:name w:val="footer"/>
    <w:basedOn w:val="Normal"/>
    <w:link w:val="FooterChar"/>
    <w:uiPriority w:val="99"/>
    <w:unhideWhenUsed/>
    <w:rsid w:val="00A207E0"/>
    <w:pPr>
      <w:tabs>
        <w:tab w:val="center" w:pos="4677"/>
        <w:tab w:val="right" w:pos="9355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207E0"/>
    <w:rPr>
      <w:rFonts w:ascii="Times New Roman" w:eastAsia="Times New Roman" w:hAnsi="Times New Roman" w:cs="Times New Roman"/>
      <w:sz w:val="28"/>
      <w:szCs w:val="2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825312"/>
    <w:rPr>
      <w:color w:val="605E5C"/>
      <w:shd w:val="clear" w:color="auto" w:fill="E1DFDD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F1064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F1064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0247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64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82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11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290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755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054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860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501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429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818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381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195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623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258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945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934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3181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485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481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622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382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010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977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915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48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090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397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175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312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610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314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702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134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726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809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334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chart" Target="charts/chart4.xml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chart" Target="charts/chart3.xml"/><Relationship Id="rId1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chart" Target="charts/chart2.xml"/><Relationship Id="rId5" Type="http://schemas.openxmlformats.org/officeDocument/2006/relationships/webSettings" Target="webSettings.xml"/><Relationship Id="rId15" Type="http://schemas.openxmlformats.org/officeDocument/2006/relationships/chart" Target="charts/chart6.xml"/><Relationship Id="rId10" Type="http://schemas.openxmlformats.org/officeDocument/2006/relationships/chart" Target="charts/chart1.xml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chart" Target="charts/chart5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G:\files\USB_Base\FG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G:\files\USB_Base\FG.xlsx" TargetMode="Externa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G:\files\USB_Base\FG.xlsx" TargetMode="External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G:\files\USB_Base\FG.xlsx" TargetMode="External"/></Relationships>
</file>

<file path=word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G:\files\USB_Base\FG.xlsx" TargetMode="External"/></Relationships>
</file>

<file path=word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G:\files\USB_Base\FG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barChart>
        <c:barDir val="col"/>
        <c:grouping val="stacked"/>
        <c:varyColors val="0"/>
        <c:ser>
          <c:idx val="0"/>
          <c:order val="0"/>
          <c:invertIfNegative val="0"/>
          <c:val>
            <c:numRef>
              <c:f>'Лист1 (2)'!$P$11:$P$19</c:f>
              <c:numCache>
                <c:formatCode>General</c:formatCode>
                <c:ptCount val="9"/>
                <c:pt idx="0">
                  <c:v>0.09</c:v>
                </c:pt>
                <c:pt idx="1">
                  <c:v>0.11</c:v>
                </c:pt>
                <c:pt idx="2">
                  <c:v>0.13</c:v>
                </c:pt>
                <c:pt idx="3">
                  <c:v>8.5000000000000006E-2</c:v>
                </c:pt>
                <c:pt idx="4">
                  <c:v>0.19</c:v>
                </c:pt>
                <c:pt idx="5">
                  <c:v>0.115</c:v>
                </c:pt>
                <c:pt idx="6">
                  <c:v>9.5000000000000001E-2</c:v>
                </c:pt>
                <c:pt idx="7">
                  <c:v>7.4999999999999997E-2</c:v>
                </c:pt>
                <c:pt idx="8">
                  <c:v>0.1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ABEE-452E-8B5B-E6C77CCA56CF}"/>
            </c:ext>
          </c:extLst>
        </c:ser>
        <c:ser>
          <c:idx val="1"/>
          <c:order val="1"/>
          <c:invertIfNegative val="0"/>
          <c:val>
            <c:numRef>
              <c:f>'Лист1 (2)'!$Q$11:$Q$19</c:f>
              <c:numCache>
                <c:formatCode>General</c:formatCode>
                <c:ptCount val="9"/>
              </c:numCache>
            </c:numRef>
          </c:val>
          <c:extLst>
            <c:ext xmlns:c16="http://schemas.microsoft.com/office/drawing/2014/chart" uri="{C3380CC4-5D6E-409C-BE32-E72D297353CC}">
              <c16:uniqueId val="{00000001-ABEE-452E-8B5B-E6C77CCA56CF}"/>
            </c:ext>
          </c:extLst>
        </c:ser>
        <c:ser>
          <c:idx val="2"/>
          <c:order val="2"/>
          <c:invertIfNegative val="0"/>
          <c:val>
            <c:numRef>
              <c:f>'Лист1 (2)'!$R$11:$R$19</c:f>
              <c:numCache>
                <c:formatCode>General</c:formatCode>
                <c:ptCount val="9"/>
              </c:numCache>
            </c:numRef>
          </c:val>
          <c:extLst>
            <c:ext xmlns:c16="http://schemas.microsoft.com/office/drawing/2014/chart" uri="{C3380CC4-5D6E-409C-BE32-E72D297353CC}">
              <c16:uniqueId val="{00000002-ABEE-452E-8B5B-E6C77CCA56C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100"/>
        <c:axId val="-1745492672"/>
        <c:axId val="-1745480160"/>
      </c:barChart>
      <c:catAx>
        <c:axId val="-1745492672"/>
        <c:scaling>
          <c:orientation val="minMax"/>
        </c:scaling>
        <c:delete val="0"/>
        <c:axPos val="b"/>
        <c:majorTickMark val="out"/>
        <c:minorTickMark val="none"/>
        <c:tickLblPos val="nextTo"/>
        <c:crossAx val="-1745480160"/>
        <c:crosses val="autoZero"/>
        <c:auto val="1"/>
        <c:lblAlgn val="ctr"/>
        <c:lblOffset val="100"/>
        <c:noMultiLvlLbl val="0"/>
      </c:catAx>
      <c:valAx>
        <c:axId val="-1745480160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-1745492672"/>
        <c:crosses val="autoZero"/>
        <c:crossBetween val="between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barChart>
        <c:barDir val="col"/>
        <c:grouping val="stacked"/>
        <c:varyColors val="0"/>
        <c:ser>
          <c:idx val="0"/>
          <c:order val="0"/>
          <c:invertIfNegative val="0"/>
          <c:val>
            <c:numRef>
              <c:f>'Лист1 (2)'!$P$24:$P$32</c:f>
              <c:numCache>
                <c:formatCode>General</c:formatCode>
                <c:ptCount val="9"/>
                <c:pt idx="0">
                  <c:v>0.08</c:v>
                </c:pt>
                <c:pt idx="1">
                  <c:v>0.12</c:v>
                </c:pt>
                <c:pt idx="2">
                  <c:v>0.08</c:v>
                </c:pt>
                <c:pt idx="3">
                  <c:v>0.12</c:v>
                </c:pt>
                <c:pt idx="4">
                  <c:v>0.22</c:v>
                </c:pt>
                <c:pt idx="5">
                  <c:v>0.115</c:v>
                </c:pt>
                <c:pt idx="6">
                  <c:v>0.08</c:v>
                </c:pt>
                <c:pt idx="7">
                  <c:v>7.4999999999999997E-2</c:v>
                </c:pt>
                <c:pt idx="8">
                  <c:v>0.1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8396-49C5-8350-92E4860D7501}"/>
            </c:ext>
          </c:extLst>
        </c:ser>
        <c:ser>
          <c:idx val="1"/>
          <c:order val="1"/>
          <c:invertIfNegative val="0"/>
          <c:val>
            <c:numRef>
              <c:f>'Лист1 (2)'!$Q$24:$Q$32</c:f>
              <c:numCache>
                <c:formatCode>General</c:formatCode>
                <c:ptCount val="9"/>
              </c:numCache>
            </c:numRef>
          </c:val>
          <c:extLst>
            <c:ext xmlns:c16="http://schemas.microsoft.com/office/drawing/2014/chart" uri="{C3380CC4-5D6E-409C-BE32-E72D297353CC}">
              <c16:uniqueId val="{00000001-8396-49C5-8350-92E4860D7501}"/>
            </c:ext>
          </c:extLst>
        </c:ser>
        <c:ser>
          <c:idx val="2"/>
          <c:order val="2"/>
          <c:invertIfNegative val="0"/>
          <c:val>
            <c:numRef>
              <c:f>'Лист1 (2)'!$R$24:$R$32</c:f>
              <c:numCache>
                <c:formatCode>General</c:formatCode>
                <c:ptCount val="9"/>
              </c:numCache>
            </c:numRef>
          </c:val>
          <c:extLst>
            <c:ext xmlns:c16="http://schemas.microsoft.com/office/drawing/2014/chart" uri="{C3380CC4-5D6E-409C-BE32-E72D297353CC}">
              <c16:uniqueId val="{00000002-8396-49C5-8350-92E4860D750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100"/>
        <c:axId val="-1745479616"/>
        <c:axId val="-1745493760"/>
      </c:barChart>
      <c:catAx>
        <c:axId val="-1745479616"/>
        <c:scaling>
          <c:orientation val="minMax"/>
        </c:scaling>
        <c:delete val="0"/>
        <c:axPos val="b"/>
        <c:majorTickMark val="out"/>
        <c:minorTickMark val="none"/>
        <c:tickLblPos val="nextTo"/>
        <c:crossAx val="-1745493760"/>
        <c:crosses val="autoZero"/>
        <c:auto val="1"/>
        <c:lblAlgn val="ctr"/>
        <c:lblOffset val="100"/>
        <c:noMultiLvlLbl val="0"/>
      </c:catAx>
      <c:valAx>
        <c:axId val="-1745493760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-1745479616"/>
        <c:crosses val="autoZero"/>
        <c:crossBetween val="between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barChart>
        <c:barDir val="col"/>
        <c:grouping val="stacked"/>
        <c:varyColors val="0"/>
        <c:ser>
          <c:idx val="0"/>
          <c:order val="0"/>
          <c:invertIfNegative val="0"/>
          <c:val>
            <c:numRef>
              <c:f>'Лист1 (2)'!$P$37:$P$45</c:f>
              <c:numCache>
                <c:formatCode>General</c:formatCode>
                <c:ptCount val="9"/>
                <c:pt idx="0">
                  <c:v>0.12</c:v>
                </c:pt>
                <c:pt idx="1">
                  <c:v>0.1</c:v>
                </c:pt>
                <c:pt idx="2">
                  <c:v>0.105</c:v>
                </c:pt>
                <c:pt idx="3">
                  <c:v>0.08</c:v>
                </c:pt>
                <c:pt idx="4">
                  <c:v>0.17499999999999999</c:v>
                </c:pt>
                <c:pt idx="5">
                  <c:v>0.125</c:v>
                </c:pt>
                <c:pt idx="6">
                  <c:v>0.08</c:v>
                </c:pt>
                <c:pt idx="7">
                  <c:v>0.115</c:v>
                </c:pt>
                <c:pt idx="8">
                  <c:v>0.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2A1A-4614-82BD-3B6FC8991854}"/>
            </c:ext>
          </c:extLst>
        </c:ser>
        <c:ser>
          <c:idx val="1"/>
          <c:order val="1"/>
          <c:invertIfNegative val="0"/>
          <c:val>
            <c:numRef>
              <c:f>'Лист1 (2)'!$Q$37:$Q$45</c:f>
              <c:numCache>
                <c:formatCode>General</c:formatCode>
                <c:ptCount val="9"/>
              </c:numCache>
            </c:numRef>
          </c:val>
          <c:extLst>
            <c:ext xmlns:c16="http://schemas.microsoft.com/office/drawing/2014/chart" uri="{C3380CC4-5D6E-409C-BE32-E72D297353CC}">
              <c16:uniqueId val="{00000001-2A1A-4614-82BD-3B6FC8991854}"/>
            </c:ext>
          </c:extLst>
        </c:ser>
        <c:ser>
          <c:idx val="2"/>
          <c:order val="2"/>
          <c:invertIfNegative val="0"/>
          <c:val>
            <c:numRef>
              <c:f>'Лист1 (2)'!$R$37:$R$45</c:f>
              <c:numCache>
                <c:formatCode>General</c:formatCode>
                <c:ptCount val="9"/>
              </c:numCache>
            </c:numRef>
          </c:val>
          <c:extLst>
            <c:ext xmlns:c16="http://schemas.microsoft.com/office/drawing/2014/chart" uri="{C3380CC4-5D6E-409C-BE32-E72D297353CC}">
              <c16:uniqueId val="{00000002-2A1A-4614-82BD-3B6FC899185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100"/>
        <c:axId val="-1745494848"/>
        <c:axId val="-1745493216"/>
      </c:barChart>
      <c:catAx>
        <c:axId val="-1745494848"/>
        <c:scaling>
          <c:orientation val="minMax"/>
        </c:scaling>
        <c:delete val="0"/>
        <c:axPos val="b"/>
        <c:majorTickMark val="out"/>
        <c:minorTickMark val="none"/>
        <c:tickLblPos val="nextTo"/>
        <c:crossAx val="-1745493216"/>
        <c:crosses val="autoZero"/>
        <c:auto val="1"/>
        <c:lblAlgn val="ctr"/>
        <c:lblOffset val="100"/>
        <c:noMultiLvlLbl val="0"/>
      </c:catAx>
      <c:valAx>
        <c:axId val="-1745493216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-1745494848"/>
        <c:crosses val="autoZero"/>
        <c:crossBetween val="between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barChart>
        <c:barDir val="col"/>
        <c:grouping val="stacked"/>
        <c:varyColors val="0"/>
        <c:ser>
          <c:idx val="0"/>
          <c:order val="0"/>
          <c:invertIfNegative val="0"/>
          <c:val>
            <c:numRef>
              <c:f>'Лист1 (2)'!$P$50:$P$57</c:f>
              <c:numCache>
                <c:formatCode>General</c:formatCode>
                <c:ptCount val="8"/>
                <c:pt idx="0">
                  <c:v>0.1</c:v>
                </c:pt>
                <c:pt idx="1">
                  <c:v>0.1</c:v>
                </c:pt>
                <c:pt idx="2">
                  <c:v>0.1</c:v>
                </c:pt>
                <c:pt idx="3">
                  <c:v>0.115</c:v>
                </c:pt>
                <c:pt idx="4">
                  <c:v>0.17</c:v>
                </c:pt>
                <c:pt idx="5">
                  <c:v>8.5000000000000006E-2</c:v>
                </c:pt>
                <c:pt idx="6">
                  <c:v>0.12</c:v>
                </c:pt>
                <c:pt idx="7">
                  <c:v>8.5000000000000006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E5EA-415F-B0B3-7DF62B2E8DCB}"/>
            </c:ext>
          </c:extLst>
        </c:ser>
        <c:ser>
          <c:idx val="1"/>
          <c:order val="1"/>
          <c:invertIfNegative val="0"/>
          <c:val>
            <c:numRef>
              <c:f>'Лист1 (2)'!$Q$50:$Q$57</c:f>
              <c:numCache>
                <c:formatCode>General</c:formatCode>
                <c:ptCount val="8"/>
              </c:numCache>
            </c:numRef>
          </c:val>
          <c:extLst>
            <c:ext xmlns:c16="http://schemas.microsoft.com/office/drawing/2014/chart" uri="{C3380CC4-5D6E-409C-BE32-E72D297353CC}">
              <c16:uniqueId val="{00000001-E5EA-415F-B0B3-7DF62B2E8DCB}"/>
            </c:ext>
          </c:extLst>
        </c:ser>
        <c:ser>
          <c:idx val="2"/>
          <c:order val="2"/>
          <c:invertIfNegative val="0"/>
          <c:val>
            <c:numRef>
              <c:f>'Лист1 (2)'!$R$50:$R$57</c:f>
              <c:numCache>
                <c:formatCode>General</c:formatCode>
                <c:ptCount val="8"/>
              </c:numCache>
            </c:numRef>
          </c:val>
          <c:extLst>
            <c:ext xmlns:c16="http://schemas.microsoft.com/office/drawing/2014/chart" uri="{C3380CC4-5D6E-409C-BE32-E72D297353CC}">
              <c16:uniqueId val="{00000002-E5EA-415F-B0B3-7DF62B2E8DC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100"/>
        <c:axId val="-1745492128"/>
        <c:axId val="-1745491040"/>
      </c:barChart>
      <c:catAx>
        <c:axId val="-1745492128"/>
        <c:scaling>
          <c:orientation val="minMax"/>
        </c:scaling>
        <c:delete val="0"/>
        <c:axPos val="b"/>
        <c:majorTickMark val="out"/>
        <c:minorTickMark val="none"/>
        <c:tickLblPos val="nextTo"/>
        <c:crossAx val="-1745491040"/>
        <c:crosses val="autoZero"/>
        <c:auto val="1"/>
        <c:lblAlgn val="ctr"/>
        <c:lblOffset val="100"/>
        <c:noMultiLvlLbl val="0"/>
      </c:catAx>
      <c:valAx>
        <c:axId val="-1745491040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-1745492128"/>
        <c:crosses val="autoZero"/>
        <c:crossBetween val="between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barChart>
        <c:barDir val="col"/>
        <c:grouping val="stacked"/>
        <c:varyColors val="0"/>
        <c:ser>
          <c:idx val="0"/>
          <c:order val="0"/>
          <c:invertIfNegative val="0"/>
          <c:val>
            <c:numRef>
              <c:f>'Лист1 (2)'!$P$64:$P$72</c:f>
              <c:numCache>
                <c:formatCode>General</c:formatCode>
                <c:ptCount val="9"/>
                <c:pt idx="0">
                  <c:v>0.08</c:v>
                </c:pt>
                <c:pt idx="1">
                  <c:v>9.5000000000000001E-2</c:v>
                </c:pt>
                <c:pt idx="2">
                  <c:v>0.08</c:v>
                </c:pt>
                <c:pt idx="3">
                  <c:v>8.5000000000000006E-2</c:v>
                </c:pt>
                <c:pt idx="4">
                  <c:v>0.19500000000000001</c:v>
                </c:pt>
                <c:pt idx="5">
                  <c:v>0.12</c:v>
                </c:pt>
                <c:pt idx="6">
                  <c:v>0.1</c:v>
                </c:pt>
                <c:pt idx="7">
                  <c:v>9.5000000000000001E-2</c:v>
                </c:pt>
                <c:pt idx="8">
                  <c:v>0.1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0631-4F2C-9FA2-4149811E14CE}"/>
            </c:ext>
          </c:extLst>
        </c:ser>
        <c:ser>
          <c:idx val="1"/>
          <c:order val="1"/>
          <c:invertIfNegative val="0"/>
          <c:val>
            <c:numRef>
              <c:f>'Лист1 (2)'!$Q$64:$Q$72</c:f>
              <c:numCache>
                <c:formatCode>General</c:formatCode>
                <c:ptCount val="9"/>
              </c:numCache>
            </c:numRef>
          </c:val>
          <c:extLst>
            <c:ext xmlns:c16="http://schemas.microsoft.com/office/drawing/2014/chart" uri="{C3380CC4-5D6E-409C-BE32-E72D297353CC}">
              <c16:uniqueId val="{00000001-0631-4F2C-9FA2-4149811E14CE}"/>
            </c:ext>
          </c:extLst>
        </c:ser>
        <c:ser>
          <c:idx val="2"/>
          <c:order val="2"/>
          <c:invertIfNegative val="0"/>
          <c:val>
            <c:numRef>
              <c:f>'Лист1 (2)'!$R$64:$R$72</c:f>
              <c:numCache>
                <c:formatCode>General</c:formatCode>
                <c:ptCount val="9"/>
              </c:numCache>
            </c:numRef>
          </c:val>
          <c:extLst>
            <c:ext xmlns:c16="http://schemas.microsoft.com/office/drawing/2014/chart" uri="{C3380CC4-5D6E-409C-BE32-E72D297353CC}">
              <c16:uniqueId val="{00000002-0631-4F2C-9FA2-4149811E14C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100"/>
        <c:axId val="-1745488864"/>
        <c:axId val="-1551046592"/>
      </c:barChart>
      <c:catAx>
        <c:axId val="-1745488864"/>
        <c:scaling>
          <c:orientation val="minMax"/>
        </c:scaling>
        <c:delete val="0"/>
        <c:axPos val="b"/>
        <c:majorTickMark val="out"/>
        <c:minorTickMark val="none"/>
        <c:tickLblPos val="nextTo"/>
        <c:crossAx val="-1551046592"/>
        <c:crosses val="autoZero"/>
        <c:auto val="1"/>
        <c:lblAlgn val="ctr"/>
        <c:lblOffset val="100"/>
        <c:noMultiLvlLbl val="0"/>
      </c:catAx>
      <c:valAx>
        <c:axId val="-1551046592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-1745488864"/>
        <c:crosses val="autoZero"/>
        <c:crossBetween val="between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barChart>
        <c:barDir val="col"/>
        <c:grouping val="stacked"/>
        <c:varyColors val="0"/>
        <c:ser>
          <c:idx val="0"/>
          <c:order val="0"/>
          <c:invertIfNegative val="0"/>
          <c:val>
            <c:numRef>
              <c:f>'Лист1 (2)'!$P$78:$P$85</c:f>
              <c:numCache>
                <c:formatCode>General</c:formatCode>
                <c:ptCount val="8"/>
                <c:pt idx="0">
                  <c:v>5.0251256281407038E-2</c:v>
                </c:pt>
                <c:pt idx="1">
                  <c:v>8.5427135678391955E-2</c:v>
                </c:pt>
                <c:pt idx="2">
                  <c:v>0.11557788944723618</c:v>
                </c:pt>
                <c:pt idx="3">
                  <c:v>0.17085427135678391</c:v>
                </c:pt>
                <c:pt idx="4">
                  <c:v>0.25628140703517588</c:v>
                </c:pt>
                <c:pt idx="5">
                  <c:v>0.12060301507537688</c:v>
                </c:pt>
                <c:pt idx="6">
                  <c:v>0.10552763819095477</c:v>
                </c:pt>
                <c:pt idx="7">
                  <c:v>5.0251256281407038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4FAD-40EB-BC1B-8BEAEBE05213}"/>
            </c:ext>
          </c:extLst>
        </c:ser>
        <c:ser>
          <c:idx val="1"/>
          <c:order val="1"/>
          <c:invertIfNegative val="0"/>
          <c:val>
            <c:numRef>
              <c:f>'Лист1 (2)'!$Q$78:$Q$85</c:f>
              <c:numCache>
                <c:formatCode>General</c:formatCode>
                <c:ptCount val="8"/>
              </c:numCache>
            </c:numRef>
          </c:val>
          <c:extLst>
            <c:ext xmlns:c16="http://schemas.microsoft.com/office/drawing/2014/chart" uri="{C3380CC4-5D6E-409C-BE32-E72D297353CC}">
              <c16:uniqueId val="{00000001-4FAD-40EB-BC1B-8BEAEBE05213}"/>
            </c:ext>
          </c:extLst>
        </c:ser>
        <c:ser>
          <c:idx val="2"/>
          <c:order val="2"/>
          <c:invertIfNegative val="0"/>
          <c:val>
            <c:numRef>
              <c:f>'Лист1 (2)'!$R$78:$R$85</c:f>
              <c:numCache>
                <c:formatCode>General</c:formatCode>
                <c:ptCount val="8"/>
              </c:numCache>
            </c:numRef>
          </c:val>
          <c:extLst>
            <c:ext xmlns:c16="http://schemas.microsoft.com/office/drawing/2014/chart" uri="{C3380CC4-5D6E-409C-BE32-E72D297353CC}">
              <c16:uniqueId val="{00000002-4FAD-40EB-BC1B-8BEAEBE0521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100"/>
        <c:axId val="-1745490496"/>
        <c:axId val="-1745489408"/>
      </c:barChart>
      <c:catAx>
        <c:axId val="-1745490496"/>
        <c:scaling>
          <c:orientation val="minMax"/>
        </c:scaling>
        <c:delete val="0"/>
        <c:axPos val="b"/>
        <c:majorTickMark val="out"/>
        <c:minorTickMark val="none"/>
        <c:tickLblPos val="nextTo"/>
        <c:crossAx val="-1745489408"/>
        <c:crosses val="autoZero"/>
        <c:auto val="1"/>
        <c:lblAlgn val="ctr"/>
        <c:lblOffset val="100"/>
        <c:noMultiLvlLbl val="0"/>
      </c:catAx>
      <c:valAx>
        <c:axId val="-1745489408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-1745490496"/>
        <c:crosses val="autoZero"/>
        <c:crossBetween val="between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8125651-7913-47E9-90D9-AC504632011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6</TotalTime>
  <Pages>16</Pages>
  <Words>1870</Words>
  <Characters>10662</Characters>
  <Application>Microsoft Office Word</Application>
  <DocSecurity>0</DocSecurity>
  <Lines>88</Lines>
  <Paragraphs>2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25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йгера Кинжитаева</dc:creator>
  <cp:keywords/>
  <dc:description/>
  <cp:lastModifiedBy>Goll Roberto</cp:lastModifiedBy>
  <cp:revision>12</cp:revision>
  <dcterms:created xsi:type="dcterms:W3CDTF">2023-04-03T04:47:00Z</dcterms:created>
  <dcterms:modified xsi:type="dcterms:W3CDTF">2023-11-14T15:07:00Z</dcterms:modified>
</cp:coreProperties>
</file>